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0" w:type="dxa"/>
        <w:tblLayout w:type="fixed"/>
        <w:tblLook w:val="04A0" w:firstRow="1" w:lastRow="0" w:firstColumn="1" w:lastColumn="0" w:noHBand="0" w:noVBand="1"/>
      </w:tblPr>
      <w:tblGrid>
        <w:gridCol w:w="244"/>
        <w:gridCol w:w="367"/>
        <w:gridCol w:w="698"/>
        <w:gridCol w:w="2004"/>
        <w:gridCol w:w="793"/>
        <w:gridCol w:w="851"/>
        <w:gridCol w:w="799"/>
        <w:gridCol w:w="2271"/>
        <w:gridCol w:w="428"/>
        <w:gridCol w:w="367"/>
        <w:gridCol w:w="248"/>
      </w:tblGrid>
      <w:tr w:rsidR="00C422C5" w:rsidRPr="00BB3FD2" w14:paraId="32928181" w14:textId="77777777" w:rsidTr="00BF431E">
        <w:trPr>
          <w:trHeight w:val="409"/>
        </w:trPr>
        <w:tc>
          <w:tcPr>
            <w:tcW w:w="244" w:type="dxa"/>
          </w:tcPr>
          <w:p w14:paraId="1A01B7FC" w14:textId="77777777" w:rsidR="00C422C5" w:rsidRPr="000865FE" w:rsidRDefault="00C422C5" w:rsidP="00817889">
            <w:pPr>
              <w:pStyle w:val="af5"/>
            </w:pPr>
          </w:p>
        </w:tc>
        <w:tc>
          <w:tcPr>
            <w:tcW w:w="8578" w:type="dxa"/>
            <w:gridSpan w:val="9"/>
          </w:tcPr>
          <w:p w14:paraId="4EFC0AC0" w14:textId="77777777" w:rsidR="00C422C5" w:rsidRPr="00BB3FD2" w:rsidRDefault="00C422C5" w:rsidP="00817889">
            <w:pPr>
              <w:pStyle w:val="af5"/>
            </w:pPr>
            <w:r w:rsidRPr="00BB3FD2">
              <w:t>МИНИСТЕРСТВО НАУКИ И ВЫСШЕГО ОБРАЗОВАНИЯ РФ</w:t>
            </w:r>
          </w:p>
        </w:tc>
        <w:tc>
          <w:tcPr>
            <w:tcW w:w="248" w:type="dxa"/>
          </w:tcPr>
          <w:p w14:paraId="3635372D" w14:textId="77777777" w:rsidR="00C422C5" w:rsidRPr="00BB3FD2" w:rsidRDefault="00C422C5" w:rsidP="00817889">
            <w:pPr>
              <w:pStyle w:val="af5"/>
            </w:pPr>
          </w:p>
        </w:tc>
      </w:tr>
      <w:tr w:rsidR="00C422C5" w:rsidRPr="00BB3FD2" w14:paraId="44F03DCD" w14:textId="77777777" w:rsidTr="00BF431E">
        <w:trPr>
          <w:trHeight w:val="311"/>
        </w:trPr>
        <w:tc>
          <w:tcPr>
            <w:tcW w:w="3313" w:type="dxa"/>
            <w:gridSpan w:val="4"/>
          </w:tcPr>
          <w:p w14:paraId="397F08A2" w14:textId="77777777" w:rsidR="00C422C5" w:rsidRPr="00BB3FD2" w:rsidRDefault="00C422C5" w:rsidP="00817889">
            <w:pPr>
              <w:pStyle w:val="af5"/>
            </w:pPr>
          </w:p>
        </w:tc>
        <w:tc>
          <w:tcPr>
            <w:tcW w:w="2443" w:type="dxa"/>
            <w:gridSpan w:val="3"/>
          </w:tcPr>
          <w:p w14:paraId="597AEF5D" w14:textId="77777777" w:rsidR="00C422C5" w:rsidRPr="00BB3FD2" w:rsidRDefault="00C422C5" w:rsidP="00817889">
            <w:pPr>
              <w:pStyle w:val="af5"/>
            </w:pPr>
          </w:p>
        </w:tc>
        <w:tc>
          <w:tcPr>
            <w:tcW w:w="3314" w:type="dxa"/>
            <w:gridSpan w:val="4"/>
          </w:tcPr>
          <w:p w14:paraId="5C3DABAF" w14:textId="77777777" w:rsidR="00C422C5" w:rsidRPr="00BB3FD2" w:rsidRDefault="00C422C5" w:rsidP="00817889">
            <w:pPr>
              <w:pStyle w:val="af5"/>
            </w:pPr>
          </w:p>
        </w:tc>
      </w:tr>
      <w:tr w:rsidR="00C422C5" w:rsidRPr="00BB3FD2" w14:paraId="6E75FD52" w14:textId="77777777" w:rsidTr="00BF431E">
        <w:trPr>
          <w:trHeight w:val="636"/>
        </w:trPr>
        <w:tc>
          <w:tcPr>
            <w:tcW w:w="1309" w:type="dxa"/>
            <w:gridSpan w:val="3"/>
          </w:tcPr>
          <w:p w14:paraId="4F7FCA86" w14:textId="77777777" w:rsidR="00C422C5" w:rsidRPr="00BB3FD2" w:rsidRDefault="00C422C5" w:rsidP="00817889">
            <w:pPr>
              <w:pStyle w:val="af5"/>
            </w:pPr>
          </w:p>
        </w:tc>
        <w:tc>
          <w:tcPr>
            <w:tcW w:w="6718" w:type="dxa"/>
            <w:gridSpan w:val="5"/>
          </w:tcPr>
          <w:p w14:paraId="7489437A" w14:textId="77777777" w:rsidR="00C422C5" w:rsidRPr="00BB3FD2" w:rsidRDefault="00C422C5" w:rsidP="00817889">
            <w:pPr>
              <w:pStyle w:val="af5"/>
            </w:pPr>
            <w:r>
              <w:t>ФГАОУ</w:t>
            </w:r>
            <w:r w:rsidRPr="00C346B7">
              <w:t xml:space="preserve"> </w:t>
            </w:r>
            <w:r>
              <w:t>ВО</w:t>
            </w:r>
            <w:r w:rsidRPr="00C346B7">
              <w:t xml:space="preserve"> </w:t>
            </w:r>
            <w:r>
              <w:t>«Пермский</w:t>
            </w:r>
            <w:r w:rsidRPr="00BB3FD2">
              <w:t xml:space="preserve"> государственный национальный исследовательский университет</w:t>
            </w:r>
            <w:r>
              <w:t>»</w:t>
            </w:r>
          </w:p>
        </w:tc>
        <w:tc>
          <w:tcPr>
            <w:tcW w:w="1043" w:type="dxa"/>
            <w:gridSpan w:val="3"/>
          </w:tcPr>
          <w:p w14:paraId="50EEA67E" w14:textId="77777777" w:rsidR="00C422C5" w:rsidRPr="00BB3FD2" w:rsidRDefault="00C422C5" w:rsidP="00817889">
            <w:pPr>
              <w:pStyle w:val="af5"/>
            </w:pPr>
          </w:p>
        </w:tc>
      </w:tr>
      <w:tr w:rsidR="00C422C5" w:rsidRPr="00BB3FD2" w14:paraId="24332E24" w14:textId="77777777" w:rsidTr="00BF431E">
        <w:trPr>
          <w:trHeight w:val="1920"/>
        </w:trPr>
        <w:tc>
          <w:tcPr>
            <w:tcW w:w="3313" w:type="dxa"/>
            <w:gridSpan w:val="4"/>
          </w:tcPr>
          <w:p w14:paraId="3F8432EB" w14:textId="77777777" w:rsidR="00C422C5" w:rsidRPr="00BB3FD2" w:rsidRDefault="00C422C5" w:rsidP="00817889">
            <w:pPr>
              <w:pStyle w:val="af5"/>
            </w:pPr>
          </w:p>
        </w:tc>
        <w:tc>
          <w:tcPr>
            <w:tcW w:w="2443" w:type="dxa"/>
            <w:gridSpan w:val="3"/>
          </w:tcPr>
          <w:p w14:paraId="4DA22C39" w14:textId="77777777" w:rsidR="00C422C5" w:rsidRPr="00BB3FD2" w:rsidRDefault="00C422C5" w:rsidP="00817889">
            <w:pPr>
              <w:pStyle w:val="af5"/>
            </w:pPr>
          </w:p>
        </w:tc>
        <w:tc>
          <w:tcPr>
            <w:tcW w:w="3314" w:type="dxa"/>
            <w:gridSpan w:val="4"/>
          </w:tcPr>
          <w:p w14:paraId="61877227" w14:textId="77777777" w:rsidR="00C422C5" w:rsidRPr="00BB3FD2" w:rsidRDefault="00C422C5" w:rsidP="00817889">
            <w:pPr>
              <w:pStyle w:val="af5"/>
            </w:pPr>
          </w:p>
        </w:tc>
      </w:tr>
      <w:tr w:rsidR="005B1967" w:rsidRPr="00BB3FD2" w14:paraId="5F978EF6" w14:textId="77777777" w:rsidTr="00BF431E">
        <w:trPr>
          <w:trHeight w:val="1275"/>
        </w:trPr>
        <w:tc>
          <w:tcPr>
            <w:tcW w:w="9070" w:type="dxa"/>
            <w:gridSpan w:val="11"/>
          </w:tcPr>
          <w:p w14:paraId="17ADFB22" w14:textId="77777777" w:rsidR="005B1967" w:rsidRPr="00F90587" w:rsidRDefault="005B1967" w:rsidP="00817889">
            <w:pPr>
              <w:pStyle w:val="af5"/>
              <w:rPr>
                <w:szCs w:val="28"/>
              </w:rPr>
            </w:pPr>
            <w:r w:rsidRPr="00F90587">
              <w:rPr>
                <w:szCs w:val="28"/>
              </w:rPr>
              <w:t>ОТЧЕТ</w:t>
            </w:r>
          </w:p>
          <w:p w14:paraId="0887F8A8" w14:textId="2228B1A5" w:rsidR="005B1967" w:rsidRPr="003907B0" w:rsidRDefault="005B1967" w:rsidP="00817889">
            <w:pPr>
              <w:pStyle w:val="af5"/>
              <w:rPr>
                <w:szCs w:val="28"/>
              </w:rPr>
            </w:pPr>
            <w:r w:rsidRPr="00F90587">
              <w:rPr>
                <w:szCs w:val="28"/>
              </w:rPr>
              <w:t xml:space="preserve">по заданию </w:t>
            </w:r>
            <w:r w:rsidR="003907B0">
              <w:rPr>
                <w:szCs w:val="28"/>
              </w:rPr>
              <w:t xml:space="preserve">«Разработка компилятора языка программирования </w:t>
            </w:r>
            <w:r w:rsidR="003907B0">
              <w:rPr>
                <w:szCs w:val="28"/>
                <w:lang w:val="en-US"/>
              </w:rPr>
              <w:t>Pascal</w:t>
            </w:r>
            <w:r w:rsidR="003907B0">
              <w:rPr>
                <w:szCs w:val="28"/>
              </w:rPr>
              <w:t>»</w:t>
            </w:r>
          </w:p>
          <w:p w14:paraId="635B0C70" w14:textId="77777777" w:rsidR="005B1967" w:rsidRPr="00F90587" w:rsidRDefault="005B1967" w:rsidP="00817889">
            <w:pPr>
              <w:pStyle w:val="af5"/>
            </w:pPr>
            <w:r w:rsidRPr="00F90587">
              <w:t xml:space="preserve">по дисциплине </w:t>
            </w:r>
            <w:r>
              <w:t>«Формальные грамматики и методы трансляции»</w:t>
            </w:r>
          </w:p>
          <w:p w14:paraId="3A3A09D2" w14:textId="77777777" w:rsidR="005B1967" w:rsidRPr="00BB3FD2" w:rsidRDefault="005B1967" w:rsidP="00817889">
            <w:pPr>
              <w:pStyle w:val="af5"/>
            </w:pPr>
          </w:p>
        </w:tc>
      </w:tr>
      <w:tr w:rsidR="00C422C5" w:rsidRPr="00BB3FD2" w14:paraId="6309446B" w14:textId="77777777" w:rsidTr="00BF431E">
        <w:trPr>
          <w:trHeight w:val="3044"/>
        </w:trPr>
        <w:tc>
          <w:tcPr>
            <w:tcW w:w="3313" w:type="dxa"/>
            <w:gridSpan w:val="4"/>
          </w:tcPr>
          <w:p w14:paraId="54544CC1" w14:textId="77777777" w:rsidR="00C422C5" w:rsidRPr="00BB3FD2" w:rsidRDefault="00C422C5" w:rsidP="00817889">
            <w:pPr>
              <w:pStyle w:val="af5"/>
            </w:pPr>
          </w:p>
        </w:tc>
        <w:tc>
          <w:tcPr>
            <w:tcW w:w="2443" w:type="dxa"/>
            <w:gridSpan w:val="3"/>
          </w:tcPr>
          <w:p w14:paraId="41117CB4" w14:textId="77777777" w:rsidR="00C422C5" w:rsidRPr="00BB3FD2" w:rsidRDefault="00C422C5" w:rsidP="00817889">
            <w:pPr>
              <w:pStyle w:val="af5"/>
            </w:pPr>
          </w:p>
        </w:tc>
        <w:tc>
          <w:tcPr>
            <w:tcW w:w="3314" w:type="dxa"/>
            <w:gridSpan w:val="4"/>
          </w:tcPr>
          <w:p w14:paraId="56E9D124" w14:textId="77777777" w:rsidR="00C422C5" w:rsidRPr="00BB3FD2" w:rsidRDefault="00C422C5" w:rsidP="00817889">
            <w:pPr>
              <w:pStyle w:val="af5"/>
            </w:pPr>
          </w:p>
        </w:tc>
      </w:tr>
      <w:tr w:rsidR="00357708" w:rsidRPr="00BB3FD2" w14:paraId="1D56197B" w14:textId="77777777" w:rsidTr="00BF431E">
        <w:trPr>
          <w:trHeight w:val="3881"/>
        </w:trPr>
        <w:tc>
          <w:tcPr>
            <w:tcW w:w="611" w:type="dxa"/>
            <w:gridSpan w:val="2"/>
          </w:tcPr>
          <w:p w14:paraId="75929DC0" w14:textId="77777777" w:rsidR="00357708" w:rsidRPr="00BB3FD2" w:rsidRDefault="00357708" w:rsidP="00817889">
            <w:pPr>
              <w:pStyle w:val="af5"/>
            </w:pPr>
          </w:p>
        </w:tc>
        <w:tc>
          <w:tcPr>
            <w:tcW w:w="3495" w:type="dxa"/>
            <w:gridSpan w:val="3"/>
          </w:tcPr>
          <w:p w14:paraId="14BAC9A3" w14:textId="77777777" w:rsidR="00357708" w:rsidRPr="00BB3FD2" w:rsidRDefault="00357708" w:rsidP="003720FF">
            <w:pPr>
              <w:pStyle w:val="af5"/>
              <w:jc w:val="both"/>
            </w:pPr>
            <w:r w:rsidRPr="00BB3FD2">
              <w:t>Работу выполнил</w:t>
            </w:r>
          </w:p>
          <w:p w14:paraId="5CD6217E" w14:textId="77777777" w:rsidR="00357708" w:rsidRPr="00BB3FD2" w:rsidRDefault="00357708" w:rsidP="003720FF">
            <w:pPr>
              <w:pStyle w:val="af5"/>
              <w:jc w:val="both"/>
            </w:pPr>
            <w:r w:rsidRPr="00BB3FD2">
              <w:t>Студент гр.ПМИ-</w:t>
            </w:r>
            <w:r>
              <w:t>1</w:t>
            </w:r>
            <w:r w:rsidRPr="00F90587">
              <w:t>,</w:t>
            </w:r>
            <w:r>
              <w:t>2</w:t>
            </w:r>
          </w:p>
          <w:p w14:paraId="1DCFD038" w14:textId="375D3ED1" w:rsidR="00357708" w:rsidRPr="00BB3FD2" w:rsidRDefault="00357708" w:rsidP="003720FF">
            <w:pPr>
              <w:pStyle w:val="af5"/>
              <w:jc w:val="both"/>
            </w:pPr>
            <w:r>
              <w:t>Проскуряков К.А.</w:t>
            </w:r>
            <w:r w:rsidRPr="00BB3FD2">
              <w:t>_____</w:t>
            </w:r>
          </w:p>
          <w:p w14:paraId="4873A7F8"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851" w:type="dxa"/>
          </w:tcPr>
          <w:p w14:paraId="17FFB4B4" w14:textId="77777777" w:rsidR="00357708" w:rsidRPr="00BB3FD2" w:rsidRDefault="00357708" w:rsidP="00817889">
            <w:pPr>
              <w:pStyle w:val="af5"/>
            </w:pPr>
            <w:r>
              <w:t xml:space="preserve"> </w:t>
            </w:r>
          </w:p>
        </w:tc>
        <w:tc>
          <w:tcPr>
            <w:tcW w:w="3498" w:type="dxa"/>
            <w:gridSpan w:val="3"/>
          </w:tcPr>
          <w:p w14:paraId="47C42E8A" w14:textId="77777777" w:rsidR="00357708" w:rsidRPr="00BB3FD2" w:rsidRDefault="00357708" w:rsidP="003720FF">
            <w:pPr>
              <w:pStyle w:val="af5"/>
              <w:jc w:val="both"/>
            </w:pPr>
            <w:r w:rsidRPr="00BB3FD2">
              <w:t>Проверил</w:t>
            </w:r>
          </w:p>
          <w:p w14:paraId="4C3A331B" w14:textId="2E09F4FA" w:rsidR="00357708" w:rsidRPr="00BB3FD2" w:rsidRDefault="00357708" w:rsidP="003720FF">
            <w:pPr>
              <w:pStyle w:val="af5"/>
              <w:jc w:val="both"/>
            </w:pPr>
            <w:r>
              <w:t>Ассистент кафедры</w:t>
            </w:r>
            <w:r w:rsidRPr="004420DD">
              <w:t xml:space="preserve"> </w:t>
            </w:r>
            <w:r>
              <w:t>МОВС</w:t>
            </w:r>
          </w:p>
          <w:p w14:paraId="6FC77DE1" w14:textId="33ADCAD5" w:rsidR="00357708" w:rsidRPr="00BB3FD2" w:rsidRDefault="00357708" w:rsidP="003720FF">
            <w:pPr>
              <w:pStyle w:val="af5"/>
              <w:jc w:val="both"/>
            </w:pPr>
            <w:r>
              <w:t>П</w:t>
            </w:r>
            <w:r w:rsidRPr="000865FE">
              <w:t>ономарёв</w:t>
            </w:r>
            <w:r>
              <w:t xml:space="preserve"> Ф.А.</w:t>
            </w:r>
            <w:r w:rsidRPr="00BB3FD2">
              <w:t>______</w:t>
            </w:r>
          </w:p>
          <w:p w14:paraId="5335103B" w14:textId="77777777" w:rsidR="00357708" w:rsidRPr="00BB3FD2" w:rsidRDefault="00357708" w:rsidP="00817889">
            <w:pPr>
              <w:pStyle w:val="af5"/>
            </w:pPr>
            <w:r w:rsidRPr="00BB3FD2">
              <w:rPr>
                <w:rFonts w:ascii="Cambria Math" w:hAnsi="Cambria Math" w:cs="Cambria Math"/>
              </w:rPr>
              <w:t>≪</w:t>
            </w:r>
            <w:r w:rsidRPr="00BB3FD2">
              <w:t>___</w:t>
            </w:r>
            <w:r w:rsidRPr="00BB3FD2">
              <w:rPr>
                <w:rFonts w:ascii="Cambria Math" w:hAnsi="Cambria Math" w:cs="Cambria Math"/>
              </w:rPr>
              <w:t>≫</w:t>
            </w:r>
            <w:r w:rsidRPr="00BB3FD2">
              <w:t>___________202</w:t>
            </w:r>
            <w:r>
              <w:t>1</w:t>
            </w:r>
          </w:p>
        </w:tc>
        <w:tc>
          <w:tcPr>
            <w:tcW w:w="615" w:type="dxa"/>
            <w:gridSpan w:val="2"/>
          </w:tcPr>
          <w:p w14:paraId="35BC8C10" w14:textId="77777777" w:rsidR="00357708" w:rsidRPr="00BB3FD2" w:rsidRDefault="00357708" w:rsidP="00817889">
            <w:pPr>
              <w:pStyle w:val="af5"/>
            </w:pPr>
          </w:p>
        </w:tc>
      </w:tr>
      <w:tr w:rsidR="00C422C5" w:rsidRPr="00BB3FD2" w14:paraId="2D4AC673" w14:textId="77777777" w:rsidTr="00BF431E">
        <w:trPr>
          <w:trHeight w:val="2240"/>
        </w:trPr>
        <w:tc>
          <w:tcPr>
            <w:tcW w:w="244" w:type="dxa"/>
          </w:tcPr>
          <w:p w14:paraId="42CF381E" w14:textId="77777777" w:rsidR="00C422C5" w:rsidRPr="00BB3FD2" w:rsidRDefault="00C422C5" w:rsidP="00817889">
            <w:pPr>
              <w:pStyle w:val="af5"/>
            </w:pPr>
          </w:p>
        </w:tc>
        <w:tc>
          <w:tcPr>
            <w:tcW w:w="3069" w:type="dxa"/>
            <w:gridSpan w:val="3"/>
          </w:tcPr>
          <w:p w14:paraId="22A8A8B9" w14:textId="77777777" w:rsidR="00C422C5" w:rsidRPr="00BB3FD2" w:rsidRDefault="00C422C5" w:rsidP="00817889">
            <w:pPr>
              <w:pStyle w:val="af5"/>
            </w:pPr>
          </w:p>
        </w:tc>
        <w:tc>
          <w:tcPr>
            <w:tcW w:w="2443" w:type="dxa"/>
            <w:gridSpan w:val="3"/>
          </w:tcPr>
          <w:p w14:paraId="3B5D908F" w14:textId="77777777" w:rsidR="00C422C5" w:rsidRPr="00BB3FD2" w:rsidRDefault="00C422C5" w:rsidP="00817889">
            <w:pPr>
              <w:pStyle w:val="af5"/>
            </w:pPr>
          </w:p>
        </w:tc>
        <w:tc>
          <w:tcPr>
            <w:tcW w:w="3066" w:type="dxa"/>
            <w:gridSpan w:val="3"/>
          </w:tcPr>
          <w:p w14:paraId="0F7F7F24" w14:textId="77777777" w:rsidR="00C422C5" w:rsidRPr="00BB3FD2" w:rsidRDefault="00C422C5" w:rsidP="00817889">
            <w:pPr>
              <w:pStyle w:val="af5"/>
            </w:pPr>
          </w:p>
        </w:tc>
        <w:tc>
          <w:tcPr>
            <w:tcW w:w="248" w:type="dxa"/>
          </w:tcPr>
          <w:p w14:paraId="293D3C9B" w14:textId="77777777" w:rsidR="00C422C5" w:rsidRPr="00BB3FD2" w:rsidRDefault="00C422C5" w:rsidP="00817889">
            <w:pPr>
              <w:pStyle w:val="af5"/>
            </w:pPr>
          </w:p>
        </w:tc>
      </w:tr>
      <w:tr w:rsidR="00C422C5" w:rsidRPr="00BB3FD2" w14:paraId="413256FB" w14:textId="77777777" w:rsidTr="00BF431E">
        <w:trPr>
          <w:trHeight w:val="51"/>
        </w:trPr>
        <w:tc>
          <w:tcPr>
            <w:tcW w:w="244" w:type="dxa"/>
          </w:tcPr>
          <w:p w14:paraId="28ABEFD6" w14:textId="77777777" w:rsidR="00C422C5" w:rsidRPr="00BB3FD2" w:rsidRDefault="00C422C5" w:rsidP="00817889">
            <w:pPr>
              <w:pStyle w:val="af5"/>
            </w:pPr>
          </w:p>
        </w:tc>
        <w:tc>
          <w:tcPr>
            <w:tcW w:w="3069" w:type="dxa"/>
            <w:gridSpan w:val="3"/>
          </w:tcPr>
          <w:p w14:paraId="671CB836" w14:textId="77777777" w:rsidR="00C422C5" w:rsidRPr="00BB3FD2" w:rsidRDefault="00C422C5" w:rsidP="00817889">
            <w:pPr>
              <w:pStyle w:val="af5"/>
            </w:pPr>
          </w:p>
        </w:tc>
        <w:tc>
          <w:tcPr>
            <w:tcW w:w="2443" w:type="dxa"/>
            <w:gridSpan w:val="3"/>
          </w:tcPr>
          <w:p w14:paraId="53D3D6CB" w14:textId="77777777" w:rsidR="00C422C5" w:rsidRPr="00BB3FD2" w:rsidRDefault="00C422C5" w:rsidP="00817889">
            <w:pPr>
              <w:pStyle w:val="af5"/>
            </w:pPr>
            <w:r>
              <w:t>Пермь 2021</w:t>
            </w:r>
          </w:p>
        </w:tc>
        <w:tc>
          <w:tcPr>
            <w:tcW w:w="3066" w:type="dxa"/>
            <w:gridSpan w:val="3"/>
          </w:tcPr>
          <w:p w14:paraId="00E40829" w14:textId="77777777" w:rsidR="00C422C5" w:rsidRPr="00BB3FD2" w:rsidRDefault="00C422C5" w:rsidP="00817889">
            <w:pPr>
              <w:pStyle w:val="af5"/>
            </w:pPr>
          </w:p>
        </w:tc>
        <w:tc>
          <w:tcPr>
            <w:tcW w:w="248" w:type="dxa"/>
          </w:tcPr>
          <w:p w14:paraId="4719BB46" w14:textId="77777777" w:rsidR="00C422C5" w:rsidRPr="00BB3FD2" w:rsidRDefault="00C422C5" w:rsidP="00817889">
            <w:pPr>
              <w:pStyle w:val="af5"/>
            </w:pPr>
          </w:p>
        </w:tc>
      </w:tr>
    </w:tbl>
    <w:p w14:paraId="5ED6FDBD" w14:textId="4A03AD1A" w:rsidR="00574397" w:rsidRPr="002D7271" w:rsidRDefault="00574397" w:rsidP="00A70691">
      <w:pPr>
        <w:rPr>
          <w:lang w:val="en-US"/>
        </w:rPr>
        <w:sectPr w:rsidR="00574397" w:rsidRPr="002D7271" w:rsidSect="007E659B">
          <w:headerReference w:type="default" r:id="rId8"/>
          <w:footerReference w:type="default" r:id="rId9"/>
          <w:headerReference w:type="first" r:id="rId10"/>
          <w:footerReference w:type="first" r:id="rId11"/>
          <w:pgSz w:w="11906" w:h="16838"/>
          <w:pgMar w:top="1134" w:right="1134" w:bottom="1134" w:left="1701" w:header="709" w:footer="709" w:gutter="0"/>
          <w:cols w:space="708"/>
          <w:docGrid w:linePitch="360"/>
        </w:sectPr>
      </w:pPr>
    </w:p>
    <w:p w14:paraId="654E1B24" w14:textId="3B0CAE14" w:rsidR="00217FCB" w:rsidRDefault="00217FCB" w:rsidP="00217FCB">
      <w:pPr>
        <w:pStyle w:val="1"/>
      </w:pPr>
      <w:bookmarkStart w:id="0" w:name="_Toc90134096"/>
      <w:r>
        <w:lastRenderedPageBreak/>
        <w:t>Постановка задачи</w:t>
      </w:r>
      <w:bookmarkEnd w:id="0"/>
    </w:p>
    <w:p w14:paraId="33AF62D5" w14:textId="77777777" w:rsidR="00E469E7" w:rsidRDefault="00217FCB" w:rsidP="005F152F">
      <w:pPr>
        <w:pStyle w:val="af9"/>
        <w:ind w:firstLine="567"/>
        <w:rPr>
          <w:lang w:eastAsia="en-US"/>
        </w:rPr>
      </w:pPr>
      <w:r>
        <w:rPr>
          <w:lang w:eastAsia="en-US"/>
        </w:rPr>
        <w:t xml:space="preserve">Необходимо написать компилятор </w:t>
      </w:r>
      <w:r w:rsidR="005F152F">
        <w:rPr>
          <w:lang w:eastAsia="en-US"/>
        </w:rPr>
        <w:t xml:space="preserve">для подмножества языка </w:t>
      </w:r>
      <w:r w:rsidR="005F152F">
        <w:rPr>
          <w:lang w:val="en-US" w:eastAsia="en-US"/>
        </w:rPr>
        <w:t>Pascal</w:t>
      </w:r>
      <w:r w:rsidR="005F152F" w:rsidRPr="005F152F">
        <w:rPr>
          <w:lang w:eastAsia="en-US"/>
        </w:rPr>
        <w:t>.</w:t>
      </w:r>
      <w:r w:rsidR="00051436">
        <w:rPr>
          <w:lang w:eastAsia="en-US"/>
        </w:rPr>
        <w:t xml:space="preserve"> Компилятор состоит из модуля ввода-вывода, лексического анализатора, синтаксического анализатора и семантического анализатора.</w:t>
      </w:r>
      <w:r w:rsidR="00E469E7">
        <w:rPr>
          <w:lang w:eastAsia="en-US"/>
        </w:rPr>
        <w:t xml:space="preserve"> Необходимо также реализовать нейтрализацию синтаксических и семантических ошибок.</w:t>
      </w:r>
    </w:p>
    <w:p w14:paraId="44F76239" w14:textId="33573595" w:rsidR="005F152F" w:rsidRDefault="005F152F" w:rsidP="00E469E7">
      <w:pPr>
        <w:pStyle w:val="af9"/>
        <w:rPr>
          <w:lang w:eastAsia="en-US"/>
        </w:rPr>
      </w:pPr>
      <w:r>
        <w:rPr>
          <w:lang w:eastAsia="en-US"/>
        </w:rPr>
        <w:t>В</w:t>
      </w:r>
      <w:r w:rsidR="00051436">
        <w:rPr>
          <w:lang w:eastAsia="en-US"/>
        </w:rPr>
        <w:t xml:space="preserve"> подмножество языка </w:t>
      </w:r>
      <w:r w:rsidR="00051436">
        <w:rPr>
          <w:lang w:val="en-US" w:eastAsia="en-US"/>
        </w:rPr>
        <w:t>Pascal</w:t>
      </w:r>
      <w:r>
        <w:rPr>
          <w:lang w:eastAsia="en-US"/>
        </w:rPr>
        <w:t xml:space="preserve"> входит:</w:t>
      </w:r>
    </w:p>
    <w:p w14:paraId="68A3BBAF" w14:textId="77777777" w:rsidR="006935ED" w:rsidRDefault="006935ED" w:rsidP="005F152F">
      <w:pPr>
        <w:pStyle w:val="af9"/>
        <w:numPr>
          <w:ilvl w:val="0"/>
          <w:numId w:val="27"/>
        </w:numPr>
        <w:ind w:left="680" w:hanging="340"/>
        <w:rPr>
          <w:lang w:eastAsia="en-US"/>
        </w:rPr>
      </w:pPr>
      <w:r>
        <w:rPr>
          <w:lang w:eastAsia="en-US"/>
        </w:rPr>
        <w:t xml:space="preserve">Раздел </w:t>
      </w:r>
      <w:r w:rsidR="005F152F">
        <w:rPr>
          <w:lang w:eastAsia="en-US"/>
        </w:rPr>
        <w:t>описания переменных</w:t>
      </w:r>
      <w:r>
        <w:rPr>
          <w:lang w:val="en-US" w:eastAsia="en-US"/>
        </w:rPr>
        <w:t>;</w:t>
      </w:r>
    </w:p>
    <w:p w14:paraId="17FEE07C" w14:textId="6C64076E" w:rsidR="005F152F" w:rsidRDefault="006935ED" w:rsidP="005F152F">
      <w:pPr>
        <w:pStyle w:val="af9"/>
        <w:numPr>
          <w:ilvl w:val="0"/>
          <w:numId w:val="27"/>
        </w:numPr>
        <w:ind w:left="680" w:hanging="340"/>
        <w:rPr>
          <w:lang w:eastAsia="en-US"/>
        </w:rPr>
      </w:pPr>
      <w:r>
        <w:rPr>
          <w:lang w:eastAsia="en-US"/>
        </w:rPr>
        <w:t>Р</w:t>
      </w:r>
      <w:r w:rsidR="005F152F">
        <w:rPr>
          <w:lang w:eastAsia="en-US"/>
        </w:rPr>
        <w:t>аздел операторов</w:t>
      </w:r>
      <w:r w:rsidR="005F152F" w:rsidRPr="005F152F">
        <w:rPr>
          <w:lang w:eastAsia="en-US"/>
        </w:rPr>
        <w:t>;</w:t>
      </w:r>
    </w:p>
    <w:p w14:paraId="6131D4A6" w14:textId="3DBD0895" w:rsidR="00EA564D" w:rsidRPr="006935ED" w:rsidRDefault="005F152F" w:rsidP="006935ED">
      <w:pPr>
        <w:pStyle w:val="af9"/>
        <w:numPr>
          <w:ilvl w:val="0"/>
          <w:numId w:val="27"/>
        </w:numPr>
        <w:ind w:left="680" w:hanging="340"/>
        <w:rPr>
          <w:lang w:eastAsia="en-US"/>
        </w:rPr>
      </w:pPr>
      <w:r>
        <w:rPr>
          <w:lang w:eastAsia="en-US"/>
        </w:rPr>
        <w:t>Переменные</w:t>
      </w:r>
      <w:r w:rsidRPr="006935ED">
        <w:rPr>
          <w:lang w:eastAsia="en-US"/>
        </w:rPr>
        <w:t xml:space="preserve"> </w:t>
      </w:r>
      <w:r w:rsidR="00EA564D">
        <w:rPr>
          <w:lang w:eastAsia="en-US"/>
        </w:rPr>
        <w:t xml:space="preserve">и константы </w:t>
      </w:r>
      <w:r>
        <w:rPr>
          <w:lang w:eastAsia="en-US"/>
        </w:rPr>
        <w:t>типов</w:t>
      </w:r>
      <w:r w:rsidRPr="006935ED">
        <w:rPr>
          <w:lang w:eastAsia="en-US"/>
        </w:rPr>
        <w:t xml:space="preserve"> </w:t>
      </w:r>
      <w:r w:rsidRPr="005F152F">
        <w:rPr>
          <w:rFonts w:ascii="Consolas" w:hAnsi="Consolas" w:cs="Consolas"/>
          <w:sz w:val="24"/>
          <w:lang w:val="en-US" w:eastAsia="en-US"/>
        </w:rPr>
        <w:t>integer</w:t>
      </w:r>
      <w:r w:rsidRPr="006935ED">
        <w:rPr>
          <w:lang w:eastAsia="en-US"/>
        </w:rPr>
        <w:t xml:space="preserve">, </w:t>
      </w:r>
      <w:r w:rsidRPr="005F152F">
        <w:rPr>
          <w:rFonts w:ascii="Consolas" w:hAnsi="Consolas" w:cs="Consolas"/>
          <w:sz w:val="24"/>
          <w:lang w:val="en-US" w:eastAsia="en-US"/>
        </w:rPr>
        <w:t>real</w:t>
      </w:r>
      <w:r w:rsidRPr="006935ED">
        <w:rPr>
          <w:lang w:eastAsia="en-US"/>
        </w:rPr>
        <w:t xml:space="preserve">, </w:t>
      </w:r>
      <w:r w:rsidRPr="005F152F">
        <w:rPr>
          <w:rFonts w:ascii="Consolas" w:hAnsi="Consolas" w:cs="Consolas"/>
          <w:sz w:val="24"/>
          <w:lang w:val="en-US" w:eastAsia="en-US"/>
        </w:rPr>
        <w:t>string</w:t>
      </w:r>
      <w:r w:rsidRPr="006935ED">
        <w:rPr>
          <w:lang w:eastAsia="en-US"/>
        </w:rPr>
        <w:t>;</w:t>
      </w:r>
    </w:p>
    <w:p w14:paraId="36C5EC89" w14:textId="550155BD" w:rsidR="005F152F" w:rsidRDefault="005F152F" w:rsidP="005F152F">
      <w:pPr>
        <w:pStyle w:val="af9"/>
        <w:numPr>
          <w:ilvl w:val="0"/>
          <w:numId w:val="27"/>
        </w:numPr>
        <w:ind w:left="680" w:hanging="340"/>
        <w:rPr>
          <w:lang w:eastAsia="en-US"/>
        </w:rPr>
      </w:pPr>
      <w:r>
        <w:rPr>
          <w:lang w:eastAsia="en-US"/>
        </w:rPr>
        <w:t>Выражени</w:t>
      </w:r>
      <w:r w:rsidR="00707316">
        <w:rPr>
          <w:lang w:eastAsia="en-US"/>
        </w:rPr>
        <w:t>е</w:t>
      </w:r>
      <w:r>
        <w:rPr>
          <w:lang w:eastAsia="en-US"/>
        </w:rPr>
        <w:t xml:space="preserve"> (арифметические и логические операции над константами и переменным</w:t>
      </w:r>
      <w:r w:rsidR="00DF240F">
        <w:rPr>
          <w:lang w:eastAsia="en-US"/>
        </w:rPr>
        <w:t>и</w:t>
      </w:r>
      <w:r>
        <w:rPr>
          <w:lang w:eastAsia="en-US"/>
        </w:rPr>
        <w:t>)</w:t>
      </w:r>
      <w:r w:rsidRPr="005F152F">
        <w:rPr>
          <w:lang w:eastAsia="en-US"/>
        </w:rPr>
        <w:t>;</w:t>
      </w:r>
    </w:p>
    <w:p w14:paraId="7FF47F78" w14:textId="62394688" w:rsidR="005F152F" w:rsidRPr="005F152F" w:rsidRDefault="005F152F" w:rsidP="005F152F">
      <w:pPr>
        <w:pStyle w:val="af9"/>
        <w:numPr>
          <w:ilvl w:val="0"/>
          <w:numId w:val="27"/>
        </w:numPr>
        <w:ind w:left="680" w:hanging="340"/>
        <w:rPr>
          <w:lang w:eastAsia="en-US"/>
        </w:rPr>
      </w:pPr>
      <w:r>
        <w:rPr>
          <w:lang w:eastAsia="en-US"/>
        </w:rPr>
        <w:t>Оператор присваивания</w:t>
      </w:r>
      <w:r>
        <w:rPr>
          <w:lang w:val="en-US" w:eastAsia="en-US"/>
        </w:rPr>
        <w:t>;</w:t>
      </w:r>
    </w:p>
    <w:p w14:paraId="4A53B143" w14:textId="3C98BC16" w:rsidR="005F152F" w:rsidRPr="005F152F" w:rsidRDefault="005F152F" w:rsidP="005F152F">
      <w:pPr>
        <w:pStyle w:val="af9"/>
        <w:numPr>
          <w:ilvl w:val="0"/>
          <w:numId w:val="27"/>
        </w:numPr>
        <w:ind w:left="680" w:hanging="340"/>
        <w:rPr>
          <w:lang w:eastAsia="en-US"/>
        </w:rPr>
      </w:pPr>
      <w:r>
        <w:rPr>
          <w:lang w:eastAsia="en-US"/>
        </w:rPr>
        <w:t>Составной оператор</w:t>
      </w:r>
      <w:r>
        <w:rPr>
          <w:lang w:val="en-US" w:eastAsia="en-US"/>
        </w:rPr>
        <w:t>;</w:t>
      </w:r>
    </w:p>
    <w:p w14:paraId="4A747C8C" w14:textId="3A0E5D3A" w:rsidR="005F152F" w:rsidRPr="00FB610B" w:rsidRDefault="005F152F" w:rsidP="005F152F">
      <w:pPr>
        <w:pStyle w:val="af9"/>
        <w:numPr>
          <w:ilvl w:val="0"/>
          <w:numId w:val="27"/>
        </w:numPr>
        <w:ind w:left="680" w:hanging="340"/>
        <w:rPr>
          <w:lang w:eastAsia="en-US"/>
        </w:rPr>
      </w:pPr>
      <w:r>
        <w:rPr>
          <w:lang w:eastAsia="en-US"/>
        </w:rPr>
        <w:t>Условный оператор (</w:t>
      </w:r>
      <w:r w:rsidRPr="005F152F">
        <w:rPr>
          <w:rFonts w:ascii="Consolas" w:hAnsi="Consolas" w:cs="Consolas"/>
          <w:sz w:val="24"/>
          <w:lang w:val="en-US" w:eastAsia="en-US"/>
        </w:rPr>
        <w:t>if</w:t>
      </w:r>
      <w:r>
        <w:rPr>
          <w:lang w:val="en-US" w:eastAsia="en-US"/>
        </w:rPr>
        <w:t>);</w:t>
      </w:r>
    </w:p>
    <w:p w14:paraId="5DA2A2E4" w14:textId="77777777" w:rsidR="00D1343C" w:rsidRDefault="00FB610B" w:rsidP="00D1343C">
      <w:pPr>
        <w:pStyle w:val="af9"/>
        <w:numPr>
          <w:ilvl w:val="0"/>
          <w:numId w:val="27"/>
        </w:numPr>
        <w:ind w:left="680" w:hanging="340"/>
        <w:rPr>
          <w:lang w:eastAsia="en-US"/>
        </w:rPr>
      </w:pPr>
      <w:r>
        <w:rPr>
          <w:lang w:eastAsia="en-US"/>
        </w:rPr>
        <w:t>Оператор цикла с предусловием (</w:t>
      </w:r>
      <w:r w:rsidRPr="00EA564D">
        <w:rPr>
          <w:rFonts w:ascii="Consolas" w:hAnsi="Consolas" w:cs="Consolas"/>
          <w:sz w:val="24"/>
          <w:lang w:val="en-US" w:eastAsia="en-US"/>
        </w:rPr>
        <w:t>while</w:t>
      </w:r>
      <w:r w:rsidRPr="00FB610B">
        <w:rPr>
          <w:lang w:eastAsia="en-US"/>
        </w:rPr>
        <w:t>);</w:t>
      </w:r>
    </w:p>
    <w:p w14:paraId="7D2E083A" w14:textId="7FA0F9F8" w:rsidR="00217FCB" w:rsidRPr="005F152F" w:rsidRDefault="00217FCB" w:rsidP="00D1343C">
      <w:pPr>
        <w:pStyle w:val="af9"/>
        <w:numPr>
          <w:ilvl w:val="0"/>
          <w:numId w:val="27"/>
        </w:numPr>
        <w:ind w:left="680" w:hanging="340"/>
        <w:rPr>
          <w:lang w:eastAsia="en-US"/>
        </w:rPr>
      </w:pPr>
      <w:r w:rsidRPr="00D1343C">
        <w:rPr>
          <w:b/>
          <w:bCs/>
        </w:rPr>
        <w:br w:type="page"/>
      </w:r>
    </w:p>
    <w:sdt>
      <w:sdtPr>
        <w:rPr>
          <w:rFonts w:ascii="Times New Roman" w:eastAsia="Times New Roman" w:hAnsi="Times New Roman" w:cs="Times New Roman"/>
          <w:b w:val="0"/>
          <w:bCs w:val="0"/>
          <w:color w:val="auto"/>
          <w:sz w:val="24"/>
          <w:szCs w:val="24"/>
        </w:rPr>
        <w:id w:val="928700554"/>
        <w:docPartObj>
          <w:docPartGallery w:val="Table of Contents"/>
          <w:docPartUnique/>
        </w:docPartObj>
      </w:sdtPr>
      <w:sdtEndPr>
        <w:rPr>
          <w:noProof/>
        </w:rPr>
      </w:sdtEndPr>
      <w:sdtContent>
        <w:p w14:paraId="215F7305" w14:textId="698DBA39" w:rsidR="00A82A1C" w:rsidRPr="00162FC1" w:rsidRDefault="00A82A1C" w:rsidP="00A82A1C">
          <w:pPr>
            <w:pStyle w:val="af8"/>
            <w:jc w:val="center"/>
            <w:rPr>
              <w:rStyle w:val="10"/>
              <w:rFonts w:eastAsiaTheme="majorEastAsia" w:cs="Times New Roman"/>
              <w:b/>
              <w:bCs/>
            </w:rPr>
          </w:pPr>
          <w:r w:rsidRPr="00162FC1">
            <w:rPr>
              <w:rStyle w:val="10"/>
              <w:rFonts w:eastAsiaTheme="majorEastAsia" w:cs="Times New Roman"/>
              <w:b/>
              <w:bCs/>
            </w:rPr>
            <w:t>Оглавление</w:t>
          </w:r>
        </w:p>
        <w:p w14:paraId="17DC2C43" w14:textId="2F63BC19" w:rsidR="00EB0F01" w:rsidRDefault="00A82A1C">
          <w:pPr>
            <w:pStyle w:val="11"/>
            <w:tabs>
              <w:tab w:val="right" w:leader="dot" w:pos="9061"/>
            </w:tabs>
            <w:rPr>
              <w:rFonts w:eastAsiaTheme="minorEastAsia" w:cstheme="minorBidi"/>
              <w:b w:val="0"/>
              <w:bCs w:val="0"/>
              <w:i w:val="0"/>
              <w:iCs w:val="0"/>
              <w:noProof/>
            </w:rPr>
          </w:pPr>
          <w:r w:rsidRPr="008E4325">
            <w:rPr>
              <w:rFonts w:ascii="Times New Roman" w:hAnsi="Times New Roman" w:cs="Times New Roman"/>
              <w:b w:val="0"/>
              <w:bCs w:val="0"/>
              <w:i w:val="0"/>
              <w:iCs w:val="0"/>
            </w:rPr>
            <w:fldChar w:fldCharType="begin"/>
          </w:r>
          <w:r w:rsidRPr="008E4325">
            <w:rPr>
              <w:rFonts w:ascii="Times New Roman" w:hAnsi="Times New Roman" w:cs="Times New Roman"/>
              <w:b w:val="0"/>
              <w:bCs w:val="0"/>
              <w:i w:val="0"/>
              <w:iCs w:val="0"/>
            </w:rPr>
            <w:instrText>TOC \o "1-3" \h \z \u</w:instrText>
          </w:r>
          <w:r w:rsidRPr="008E4325">
            <w:rPr>
              <w:rFonts w:ascii="Times New Roman" w:hAnsi="Times New Roman" w:cs="Times New Roman"/>
              <w:b w:val="0"/>
              <w:bCs w:val="0"/>
              <w:i w:val="0"/>
              <w:iCs w:val="0"/>
            </w:rPr>
            <w:fldChar w:fldCharType="separate"/>
          </w:r>
          <w:hyperlink w:anchor="_Toc90134096" w:history="1">
            <w:r w:rsidR="00EB0F01" w:rsidRPr="006C744A">
              <w:rPr>
                <w:rStyle w:val="a9"/>
                <w:noProof/>
              </w:rPr>
              <w:t>Постановка задачи</w:t>
            </w:r>
            <w:r w:rsidR="00EB0F01">
              <w:rPr>
                <w:noProof/>
                <w:webHidden/>
              </w:rPr>
              <w:tab/>
            </w:r>
            <w:r w:rsidR="00EB0F01">
              <w:rPr>
                <w:noProof/>
                <w:webHidden/>
              </w:rPr>
              <w:fldChar w:fldCharType="begin"/>
            </w:r>
            <w:r w:rsidR="00EB0F01">
              <w:rPr>
                <w:noProof/>
                <w:webHidden/>
              </w:rPr>
              <w:instrText xml:space="preserve"> PAGEREF _Toc90134096 \h </w:instrText>
            </w:r>
            <w:r w:rsidR="00EB0F01">
              <w:rPr>
                <w:noProof/>
                <w:webHidden/>
              </w:rPr>
            </w:r>
            <w:r w:rsidR="00EB0F01">
              <w:rPr>
                <w:noProof/>
                <w:webHidden/>
              </w:rPr>
              <w:fldChar w:fldCharType="separate"/>
            </w:r>
            <w:r w:rsidR="00EB0F01">
              <w:rPr>
                <w:noProof/>
                <w:webHidden/>
              </w:rPr>
              <w:t>2</w:t>
            </w:r>
            <w:r w:rsidR="00EB0F01">
              <w:rPr>
                <w:noProof/>
                <w:webHidden/>
              </w:rPr>
              <w:fldChar w:fldCharType="end"/>
            </w:r>
          </w:hyperlink>
        </w:p>
        <w:p w14:paraId="749AD2C4" w14:textId="2F1EB744" w:rsidR="00EB0F01" w:rsidRDefault="00DB4711">
          <w:pPr>
            <w:pStyle w:val="11"/>
            <w:tabs>
              <w:tab w:val="right" w:leader="dot" w:pos="9061"/>
            </w:tabs>
            <w:rPr>
              <w:rFonts w:eastAsiaTheme="minorEastAsia" w:cstheme="minorBidi"/>
              <w:b w:val="0"/>
              <w:bCs w:val="0"/>
              <w:i w:val="0"/>
              <w:iCs w:val="0"/>
              <w:noProof/>
            </w:rPr>
          </w:pPr>
          <w:hyperlink w:anchor="_Toc90134097" w:history="1">
            <w:r w:rsidR="00EB0F01" w:rsidRPr="006C744A">
              <w:rPr>
                <w:rStyle w:val="a9"/>
                <w:noProof/>
              </w:rPr>
              <w:t>Модуль ввода-вывода</w:t>
            </w:r>
            <w:r w:rsidR="00EB0F01">
              <w:rPr>
                <w:noProof/>
                <w:webHidden/>
              </w:rPr>
              <w:tab/>
            </w:r>
            <w:r w:rsidR="00EB0F01">
              <w:rPr>
                <w:noProof/>
                <w:webHidden/>
              </w:rPr>
              <w:fldChar w:fldCharType="begin"/>
            </w:r>
            <w:r w:rsidR="00EB0F01">
              <w:rPr>
                <w:noProof/>
                <w:webHidden/>
              </w:rPr>
              <w:instrText xml:space="preserve"> PAGEREF _Toc90134097 \h </w:instrText>
            </w:r>
            <w:r w:rsidR="00EB0F01">
              <w:rPr>
                <w:noProof/>
                <w:webHidden/>
              </w:rPr>
            </w:r>
            <w:r w:rsidR="00EB0F01">
              <w:rPr>
                <w:noProof/>
                <w:webHidden/>
              </w:rPr>
              <w:fldChar w:fldCharType="separate"/>
            </w:r>
            <w:r w:rsidR="00EB0F01">
              <w:rPr>
                <w:noProof/>
                <w:webHidden/>
              </w:rPr>
              <w:t>4</w:t>
            </w:r>
            <w:r w:rsidR="00EB0F01">
              <w:rPr>
                <w:noProof/>
                <w:webHidden/>
              </w:rPr>
              <w:fldChar w:fldCharType="end"/>
            </w:r>
          </w:hyperlink>
        </w:p>
        <w:p w14:paraId="72948D88" w14:textId="3F56F0EB" w:rsidR="00EB0F01" w:rsidRDefault="00DB4711">
          <w:pPr>
            <w:pStyle w:val="21"/>
            <w:tabs>
              <w:tab w:val="left" w:pos="720"/>
              <w:tab w:val="right" w:leader="dot" w:pos="9061"/>
            </w:tabs>
            <w:rPr>
              <w:rFonts w:eastAsiaTheme="minorEastAsia" w:cstheme="minorBidi"/>
              <w:b w:val="0"/>
              <w:bCs w:val="0"/>
              <w:noProof/>
              <w:sz w:val="24"/>
              <w:szCs w:val="24"/>
            </w:rPr>
          </w:pPr>
          <w:hyperlink w:anchor="_Toc90134098" w:history="1">
            <w:r w:rsidR="00EB0F01" w:rsidRPr="006C744A">
              <w:rPr>
                <w:rStyle w:val="a9"/>
                <w:noProof/>
              </w:rPr>
              <w:t>1.</w:t>
            </w:r>
            <w:r w:rsidR="00EB0F01">
              <w:rPr>
                <w:rFonts w:eastAsiaTheme="minorEastAsia" w:cstheme="minorBidi"/>
                <w:b w:val="0"/>
                <w:bCs w:val="0"/>
                <w:noProof/>
                <w:sz w:val="24"/>
                <w:szCs w:val="24"/>
              </w:rPr>
              <w:tab/>
            </w:r>
            <w:r w:rsidR="00EB0F01" w:rsidRPr="006C744A">
              <w:rPr>
                <w:rStyle w:val="a9"/>
                <w:noProof/>
              </w:rPr>
              <w:t>Описание</w:t>
            </w:r>
            <w:r w:rsidR="00EB0F01">
              <w:rPr>
                <w:noProof/>
                <w:webHidden/>
              </w:rPr>
              <w:tab/>
            </w:r>
            <w:r w:rsidR="00EB0F01">
              <w:rPr>
                <w:noProof/>
                <w:webHidden/>
              </w:rPr>
              <w:fldChar w:fldCharType="begin"/>
            </w:r>
            <w:r w:rsidR="00EB0F01">
              <w:rPr>
                <w:noProof/>
                <w:webHidden/>
              </w:rPr>
              <w:instrText xml:space="preserve"> PAGEREF _Toc90134098 \h </w:instrText>
            </w:r>
            <w:r w:rsidR="00EB0F01">
              <w:rPr>
                <w:noProof/>
                <w:webHidden/>
              </w:rPr>
            </w:r>
            <w:r w:rsidR="00EB0F01">
              <w:rPr>
                <w:noProof/>
                <w:webHidden/>
              </w:rPr>
              <w:fldChar w:fldCharType="separate"/>
            </w:r>
            <w:r w:rsidR="00EB0F01">
              <w:rPr>
                <w:noProof/>
                <w:webHidden/>
              </w:rPr>
              <w:t>4</w:t>
            </w:r>
            <w:r w:rsidR="00EB0F01">
              <w:rPr>
                <w:noProof/>
                <w:webHidden/>
              </w:rPr>
              <w:fldChar w:fldCharType="end"/>
            </w:r>
          </w:hyperlink>
        </w:p>
        <w:p w14:paraId="48067CA3" w14:textId="50DFAA92" w:rsidR="00EB0F01" w:rsidRDefault="00DB4711">
          <w:pPr>
            <w:pStyle w:val="21"/>
            <w:tabs>
              <w:tab w:val="left" w:pos="720"/>
              <w:tab w:val="right" w:leader="dot" w:pos="9061"/>
            </w:tabs>
            <w:rPr>
              <w:rFonts w:eastAsiaTheme="minorEastAsia" w:cstheme="minorBidi"/>
              <w:b w:val="0"/>
              <w:bCs w:val="0"/>
              <w:noProof/>
              <w:sz w:val="24"/>
              <w:szCs w:val="24"/>
            </w:rPr>
          </w:pPr>
          <w:hyperlink w:anchor="_Toc90134099" w:history="1">
            <w:r w:rsidR="00EB0F01" w:rsidRPr="006C744A">
              <w:rPr>
                <w:rStyle w:val="a9"/>
                <w:noProof/>
              </w:rPr>
              <w:t>2.</w:t>
            </w:r>
            <w:r w:rsidR="00EB0F01">
              <w:rPr>
                <w:rFonts w:eastAsiaTheme="minorEastAsia" w:cstheme="minorBidi"/>
                <w:b w:val="0"/>
                <w:bCs w:val="0"/>
                <w:noProof/>
                <w:sz w:val="24"/>
                <w:szCs w:val="24"/>
              </w:rPr>
              <w:tab/>
            </w:r>
            <w:r w:rsidR="00EB0F01" w:rsidRPr="006C744A">
              <w:rPr>
                <w:rStyle w:val="a9"/>
                <w:noProof/>
              </w:rPr>
              <w:t>Проектирование</w:t>
            </w:r>
            <w:r w:rsidR="00EB0F01">
              <w:rPr>
                <w:noProof/>
                <w:webHidden/>
              </w:rPr>
              <w:tab/>
            </w:r>
            <w:r w:rsidR="00EB0F01">
              <w:rPr>
                <w:noProof/>
                <w:webHidden/>
              </w:rPr>
              <w:fldChar w:fldCharType="begin"/>
            </w:r>
            <w:r w:rsidR="00EB0F01">
              <w:rPr>
                <w:noProof/>
                <w:webHidden/>
              </w:rPr>
              <w:instrText xml:space="preserve"> PAGEREF _Toc90134099 \h </w:instrText>
            </w:r>
            <w:r w:rsidR="00EB0F01">
              <w:rPr>
                <w:noProof/>
                <w:webHidden/>
              </w:rPr>
            </w:r>
            <w:r w:rsidR="00EB0F01">
              <w:rPr>
                <w:noProof/>
                <w:webHidden/>
              </w:rPr>
              <w:fldChar w:fldCharType="separate"/>
            </w:r>
            <w:r w:rsidR="00EB0F01">
              <w:rPr>
                <w:noProof/>
                <w:webHidden/>
              </w:rPr>
              <w:t>4</w:t>
            </w:r>
            <w:r w:rsidR="00EB0F01">
              <w:rPr>
                <w:noProof/>
                <w:webHidden/>
              </w:rPr>
              <w:fldChar w:fldCharType="end"/>
            </w:r>
          </w:hyperlink>
        </w:p>
        <w:p w14:paraId="3BE85826" w14:textId="3DA9384D" w:rsidR="00EB0F01" w:rsidRDefault="00DB4711">
          <w:pPr>
            <w:pStyle w:val="21"/>
            <w:tabs>
              <w:tab w:val="left" w:pos="720"/>
              <w:tab w:val="right" w:leader="dot" w:pos="9061"/>
            </w:tabs>
            <w:rPr>
              <w:rFonts w:eastAsiaTheme="minorEastAsia" w:cstheme="minorBidi"/>
              <w:b w:val="0"/>
              <w:bCs w:val="0"/>
              <w:noProof/>
              <w:sz w:val="24"/>
              <w:szCs w:val="24"/>
            </w:rPr>
          </w:pPr>
          <w:hyperlink w:anchor="_Toc90134100" w:history="1">
            <w:r w:rsidR="00EB0F01" w:rsidRPr="006C744A">
              <w:rPr>
                <w:rStyle w:val="a9"/>
                <w:noProof/>
              </w:rPr>
              <w:t>3.</w:t>
            </w:r>
            <w:r w:rsidR="00EB0F01">
              <w:rPr>
                <w:rFonts w:eastAsiaTheme="minorEastAsia" w:cstheme="minorBidi"/>
                <w:b w:val="0"/>
                <w:bCs w:val="0"/>
                <w:noProof/>
                <w:sz w:val="24"/>
                <w:szCs w:val="24"/>
              </w:rPr>
              <w:tab/>
            </w:r>
            <w:r w:rsidR="00EB0F01" w:rsidRPr="006C744A">
              <w:rPr>
                <w:rStyle w:val="a9"/>
                <w:noProof/>
              </w:rPr>
              <w:t>Реализация</w:t>
            </w:r>
            <w:r w:rsidR="00EB0F01">
              <w:rPr>
                <w:noProof/>
                <w:webHidden/>
              </w:rPr>
              <w:tab/>
            </w:r>
            <w:r w:rsidR="00EB0F01">
              <w:rPr>
                <w:noProof/>
                <w:webHidden/>
              </w:rPr>
              <w:fldChar w:fldCharType="begin"/>
            </w:r>
            <w:r w:rsidR="00EB0F01">
              <w:rPr>
                <w:noProof/>
                <w:webHidden/>
              </w:rPr>
              <w:instrText xml:space="preserve"> PAGEREF _Toc90134100 \h </w:instrText>
            </w:r>
            <w:r w:rsidR="00EB0F01">
              <w:rPr>
                <w:noProof/>
                <w:webHidden/>
              </w:rPr>
            </w:r>
            <w:r w:rsidR="00EB0F01">
              <w:rPr>
                <w:noProof/>
                <w:webHidden/>
              </w:rPr>
              <w:fldChar w:fldCharType="separate"/>
            </w:r>
            <w:r w:rsidR="00EB0F01">
              <w:rPr>
                <w:noProof/>
                <w:webHidden/>
              </w:rPr>
              <w:t>5</w:t>
            </w:r>
            <w:r w:rsidR="00EB0F01">
              <w:rPr>
                <w:noProof/>
                <w:webHidden/>
              </w:rPr>
              <w:fldChar w:fldCharType="end"/>
            </w:r>
          </w:hyperlink>
        </w:p>
        <w:p w14:paraId="5B8A88F6" w14:textId="1D495004" w:rsidR="00EB0F01" w:rsidRDefault="00DB4711">
          <w:pPr>
            <w:pStyle w:val="21"/>
            <w:tabs>
              <w:tab w:val="left" w:pos="720"/>
              <w:tab w:val="right" w:leader="dot" w:pos="9061"/>
            </w:tabs>
            <w:rPr>
              <w:rFonts w:eastAsiaTheme="minorEastAsia" w:cstheme="minorBidi"/>
              <w:b w:val="0"/>
              <w:bCs w:val="0"/>
              <w:noProof/>
              <w:sz w:val="24"/>
              <w:szCs w:val="24"/>
            </w:rPr>
          </w:pPr>
          <w:hyperlink w:anchor="_Toc90134101" w:history="1">
            <w:r w:rsidR="00EB0F01" w:rsidRPr="006C744A">
              <w:rPr>
                <w:rStyle w:val="a9"/>
                <w:noProof/>
              </w:rPr>
              <w:t>4.</w:t>
            </w:r>
            <w:r w:rsidR="00EB0F01">
              <w:rPr>
                <w:rFonts w:eastAsiaTheme="minorEastAsia" w:cstheme="minorBidi"/>
                <w:b w:val="0"/>
                <w:bCs w:val="0"/>
                <w:noProof/>
                <w:sz w:val="24"/>
                <w:szCs w:val="24"/>
              </w:rPr>
              <w:tab/>
            </w:r>
            <w:r w:rsidR="00EB0F01" w:rsidRPr="006C744A">
              <w:rPr>
                <w:rStyle w:val="a9"/>
                <w:noProof/>
              </w:rPr>
              <w:t>Тестирование</w:t>
            </w:r>
            <w:r w:rsidR="00EB0F01">
              <w:rPr>
                <w:noProof/>
                <w:webHidden/>
              </w:rPr>
              <w:tab/>
            </w:r>
            <w:r w:rsidR="00EB0F01">
              <w:rPr>
                <w:noProof/>
                <w:webHidden/>
              </w:rPr>
              <w:fldChar w:fldCharType="begin"/>
            </w:r>
            <w:r w:rsidR="00EB0F01">
              <w:rPr>
                <w:noProof/>
                <w:webHidden/>
              </w:rPr>
              <w:instrText xml:space="preserve"> PAGEREF _Toc90134101 \h </w:instrText>
            </w:r>
            <w:r w:rsidR="00EB0F01">
              <w:rPr>
                <w:noProof/>
                <w:webHidden/>
              </w:rPr>
            </w:r>
            <w:r w:rsidR="00EB0F01">
              <w:rPr>
                <w:noProof/>
                <w:webHidden/>
              </w:rPr>
              <w:fldChar w:fldCharType="separate"/>
            </w:r>
            <w:r w:rsidR="00EB0F01">
              <w:rPr>
                <w:noProof/>
                <w:webHidden/>
              </w:rPr>
              <w:t>7</w:t>
            </w:r>
            <w:r w:rsidR="00EB0F01">
              <w:rPr>
                <w:noProof/>
                <w:webHidden/>
              </w:rPr>
              <w:fldChar w:fldCharType="end"/>
            </w:r>
          </w:hyperlink>
        </w:p>
        <w:p w14:paraId="6CB5396E" w14:textId="54495A2C" w:rsidR="00EB0F01" w:rsidRDefault="00DB4711">
          <w:pPr>
            <w:pStyle w:val="11"/>
            <w:tabs>
              <w:tab w:val="right" w:leader="dot" w:pos="9061"/>
            </w:tabs>
            <w:rPr>
              <w:rFonts w:eastAsiaTheme="minorEastAsia" w:cstheme="minorBidi"/>
              <w:b w:val="0"/>
              <w:bCs w:val="0"/>
              <w:i w:val="0"/>
              <w:iCs w:val="0"/>
              <w:noProof/>
            </w:rPr>
          </w:pPr>
          <w:hyperlink w:anchor="_Toc90134102" w:history="1">
            <w:r w:rsidR="00EB0F01" w:rsidRPr="006C744A">
              <w:rPr>
                <w:rStyle w:val="a9"/>
                <w:noProof/>
              </w:rPr>
              <w:t>Лексический анализатор</w:t>
            </w:r>
            <w:r w:rsidR="00EB0F01">
              <w:rPr>
                <w:noProof/>
                <w:webHidden/>
              </w:rPr>
              <w:tab/>
            </w:r>
            <w:r w:rsidR="00EB0F01">
              <w:rPr>
                <w:noProof/>
                <w:webHidden/>
              </w:rPr>
              <w:fldChar w:fldCharType="begin"/>
            </w:r>
            <w:r w:rsidR="00EB0F01">
              <w:rPr>
                <w:noProof/>
                <w:webHidden/>
              </w:rPr>
              <w:instrText xml:space="preserve"> PAGEREF _Toc90134102 \h </w:instrText>
            </w:r>
            <w:r w:rsidR="00EB0F01">
              <w:rPr>
                <w:noProof/>
                <w:webHidden/>
              </w:rPr>
            </w:r>
            <w:r w:rsidR="00EB0F01">
              <w:rPr>
                <w:noProof/>
                <w:webHidden/>
              </w:rPr>
              <w:fldChar w:fldCharType="separate"/>
            </w:r>
            <w:r w:rsidR="00EB0F01">
              <w:rPr>
                <w:noProof/>
                <w:webHidden/>
              </w:rPr>
              <w:t>9</w:t>
            </w:r>
            <w:r w:rsidR="00EB0F01">
              <w:rPr>
                <w:noProof/>
                <w:webHidden/>
              </w:rPr>
              <w:fldChar w:fldCharType="end"/>
            </w:r>
          </w:hyperlink>
        </w:p>
        <w:p w14:paraId="7F6918A8" w14:textId="3B27ED59" w:rsidR="00EB0F01" w:rsidRDefault="00DB4711">
          <w:pPr>
            <w:pStyle w:val="21"/>
            <w:tabs>
              <w:tab w:val="left" w:pos="720"/>
              <w:tab w:val="right" w:leader="dot" w:pos="9061"/>
            </w:tabs>
            <w:rPr>
              <w:rFonts w:eastAsiaTheme="minorEastAsia" w:cstheme="minorBidi"/>
              <w:b w:val="0"/>
              <w:bCs w:val="0"/>
              <w:noProof/>
              <w:sz w:val="24"/>
              <w:szCs w:val="24"/>
            </w:rPr>
          </w:pPr>
          <w:hyperlink w:anchor="_Toc90134103" w:history="1">
            <w:r w:rsidR="00EB0F01" w:rsidRPr="006C744A">
              <w:rPr>
                <w:rStyle w:val="a9"/>
                <w:noProof/>
              </w:rPr>
              <w:t>1.</w:t>
            </w:r>
            <w:r w:rsidR="00EB0F01">
              <w:rPr>
                <w:rFonts w:eastAsiaTheme="minorEastAsia" w:cstheme="minorBidi"/>
                <w:b w:val="0"/>
                <w:bCs w:val="0"/>
                <w:noProof/>
                <w:sz w:val="24"/>
                <w:szCs w:val="24"/>
              </w:rPr>
              <w:tab/>
            </w:r>
            <w:r w:rsidR="00EB0F01" w:rsidRPr="006C744A">
              <w:rPr>
                <w:rStyle w:val="a9"/>
                <w:noProof/>
              </w:rPr>
              <w:t>Описание</w:t>
            </w:r>
            <w:r w:rsidR="00EB0F01">
              <w:rPr>
                <w:noProof/>
                <w:webHidden/>
              </w:rPr>
              <w:tab/>
            </w:r>
            <w:r w:rsidR="00EB0F01">
              <w:rPr>
                <w:noProof/>
                <w:webHidden/>
              </w:rPr>
              <w:fldChar w:fldCharType="begin"/>
            </w:r>
            <w:r w:rsidR="00EB0F01">
              <w:rPr>
                <w:noProof/>
                <w:webHidden/>
              </w:rPr>
              <w:instrText xml:space="preserve"> PAGEREF _Toc90134103 \h </w:instrText>
            </w:r>
            <w:r w:rsidR="00EB0F01">
              <w:rPr>
                <w:noProof/>
                <w:webHidden/>
              </w:rPr>
            </w:r>
            <w:r w:rsidR="00EB0F01">
              <w:rPr>
                <w:noProof/>
                <w:webHidden/>
              </w:rPr>
              <w:fldChar w:fldCharType="separate"/>
            </w:r>
            <w:r w:rsidR="00EB0F01">
              <w:rPr>
                <w:noProof/>
                <w:webHidden/>
              </w:rPr>
              <w:t>9</w:t>
            </w:r>
            <w:r w:rsidR="00EB0F01">
              <w:rPr>
                <w:noProof/>
                <w:webHidden/>
              </w:rPr>
              <w:fldChar w:fldCharType="end"/>
            </w:r>
          </w:hyperlink>
        </w:p>
        <w:p w14:paraId="7DE3F437" w14:textId="19E407EB" w:rsidR="00EB0F01" w:rsidRDefault="00DB4711">
          <w:pPr>
            <w:pStyle w:val="21"/>
            <w:tabs>
              <w:tab w:val="left" w:pos="720"/>
              <w:tab w:val="right" w:leader="dot" w:pos="9061"/>
            </w:tabs>
            <w:rPr>
              <w:rFonts w:eastAsiaTheme="minorEastAsia" w:cstheme="minorBidi"/>
              <w:b w:val="0"/>
              <w:bCs w:val="0"/>
              <w:noProof/>
              <w:sz w:val="24"/>
              <w:szCs w:val="24"/>
            </w:rPr>
          </w:pPr>
          <w:hyperlink w:anchor="_Toc90134104" w:history="1">
            <w:r w:rsidR="00EB0F01" w:rsidRPr="006C744A">
              <w:rPr>
                <w:rStyle w:val="a9"/>
                <w:noProof/>
              </w:rPr>
              <w:t>2.</w:t>
            </w:r>
            <w:r w:rsidR="00EB0F01">
              <w:rPr>
                <w:rFonts w:eastAsiaTheme="minorEastAsia" w:cstheme="minorBidi"/>
                <w:b w:val="0"/>
                <w:bCs w:val="0"/>
                <w:noProof/>
                <w:sz w:val="24"/>
                <w:szCs w:val="24"/>
              </w:rPr>
              <w:tab/>
            </w:r>
            <w:r w:rsidR="00EB0F01" w:rsidRPr="006C744A">
              <w:rPr>
                <w:rStyle w:val="a9"/>
                <w:noProof/>
              </w:rPr>
              <w:t>Проектирование</w:t>
            </w:r>
            <w:r w:rsidR="00EB0F01">
              <w:rPr>
                <w:noProof/>
                <w:webHidden/>
              </w:rPr>
              <w:tab/>
            </w:r>
            <w:r w:rsidR="00EB0F01">
              <w:rPr>
                <w:noProof/>
                <w:webHidden/>
              </w:rPr>
              <w:fldChar w:fldCharType="begin"/>
            </w:r>
            <w:r w:rsidR="00EB0F01">
              <w:rPr>
                <w:noProof/>
                <w:webHidden/>
              </w:rPr>
              <w:instrText xml:space="preserve"> PAGEREF _Toc90134104 \h </w:instrText>
            </w:r>
            <w:r w:rsidR="00EB0F01">
              <w:rPr>
                <w:noProof/>
                <w:webHidden/>
              </w:rPr>
            </w:r>
            <w:r w:rsidR="00EB0F01">
              <w:rPr>
                <w:noProof/>
                <w:webHidden/>
              </w:rPr>
              <w:fldChar w:fldCharType="separate"/>
            </w:r>
            <w:r w:rsidR="00EB0F01">
              <w:rPr>
                <w:noProof/>
                <w:webHidden/>
              </w:rPr>
              <w:t>10</w:t>
            </w:r>
            <w:r w:rsidR="00EB0F01">
              <w:rPr>
                <w:noProof/>
                <w:webHidden/>
              </w:rPr>
              <w:fldChar w:fldCharType="end"/>
            </w:r>
          </w:hyperlink>
        </w:p>
        <w:p w14:paraId="2D1CE6AE" w14:textId="1548BF7A" w:rsidR="00EB0F01" w:rsidRDefault="00DB4711">
          <w:pPr>
            <w:pStyle w:val="21"/>
            <w:tabs>
              <w:tab w:val="left" w:pos="720"/>
              <w:tab w:val="right" w:leader="dot" w:pos="9061"/>
            </w:tabs>
            <w:rPr>
              <w:rFonts w:eastAsiaTheme="minorEastAsia" w:cstheme="minorBidi"/>
              <w:b w:val="0"/>
              <w:bCs w:val="0"/>
              <w:noProof/>
              <w:sz w:val="24"/>
              <w:szCs w:val="24"/>
            </w:rPr>
          </w:pPr>
          <w:hyperlink w:anchor="_Toc90134105" w:history="1">
            <w:r w:rsidR="00EB0F01" w:rsidRPr="006C744A">
              <w:rPr>
                <w:rStyle w:val="a9"/>
                <w:noProof/>
              </w:rPr>
              <w:t>3.</w:t>
            </w:r>
            <w:r w:rsidR="00EB0F01">
              <w:rPr>
                <w:rFonts w:eastAsiaTheme="minorEastAsia" w:cstheme="minorBidi"/>
                <w:b w:val="0"/>
                <w:bCs w:val="0"/>
                <w:noProof/>
                <w:sz w:val="24"/>
                <w:szCs w:val="24"/>
              </w:rPr>
              <w:tab/>
            </w:r>
            <w:r w:rsidR="00EB0F01" w:rsidRPr="006C744A">
              <w:rPr>
                <w:rStyle w:val="a9"/>
                <w:noProof/>
              </w:rPr>
              <w:t>Реализация</w:t>
            </w:r>
            <w:r w:rsidR="00EB0F01">
              <w:rPr>
                <w:noProof/>
                <w:webHidden/>
              </w:rPr>
              <w:tab/>
            </w:r>
            <w:r w:rsidR="00EB0F01">
              <w:rPr>
                <w:noProof/>
                <w:webHidden/>
              </w:rPr>
              <w:fldChar w:fldCharType="begin"/>
            </w:r>
            <w:r w:rsidR="00EB0F01">
              <w:rPr>
                <w:noProof/>
                <w:webHidden/>
              </w:rPr>
              <w:instrText xml:space="preserve"> PAGEREF _Toc90134105 \h </w:instrText>
            </w:r>
            <w:r w:rsidR="00EB0F01">
              <w:rPr>
                <w:noProof/>
                <w:webHidden/>
              </w:rPr>
            </w:r>
            <w:r w:rsidR="00EB0F01">
              <w:rPr>
                <w:noProof/>
                <w:webHidden/>
              </w:rPr>
              <w:fldChar w:fldCharType="separate"/>
            </w:r>
            <w:r w:rsidR="00EB0F01">
              <w:rPr>
                <w:noProof/>
                <w:webHidden/>
              </w:rPr>
              <w:t>11</w:t>
            </w:r>
            <w:r w:rsidR="00EB0F01">
              <w:rPr>
                <w:noProof/>
                <w:webHidden/>
              </w:rPr>
              <w:fldChar w:fldCharType="end"/>
            </w:r>
          </w:hyperlink>
        </w:p>
        <w:p w14:paraId="48CA6F10" w14:textId="6B7C46E9" w:rsidR="00EB0F01" w:rsidRDefault="00DB4711">
          <w:pPr>
            <w:pStyle w:val="21"/>
            <w:tabs>
              <w:tab w:val="left" w:pos="720"/>
              <w:tab w:val="right" w:leader="dot" w:pos="9061"/>
            </w:tabs>
            <w:rPr>
              <w:rFonts w:eastAsiaTheme="minorEastAsia" w:cstheme="minorBidi"/>
              <w:b w:val="0"/>
              <w:bCs w:val="0"/>
              <w:noProof/>
              <w:sz w:val="24"/>
              <w:szCs w:val="24"/>
            </w:rPr>
          </w:pPr>
          <w:hyperlink w:anchor="_Toc90134106" w:history="1">
            <w:r w:rsidR="00EB0F01" w:rsidRPr="006C744A">
              <w:rPr>
                <w:rStyle w:val="a9"/>
                <w:noProof/>
              </w:rPr>
              <w:t>4.</w:t>
            </w:r>
            <w:r w:rsidR="00EB0F01">
              <w:rPr>
                <w:rFonts w:eastAsiaTheme="minorEastAsia" w:cstheme="minorBidi"/>
                <w:b w:val="0"/>
                <w:bCs w:val="0"/>
                <w:noProof/>
                <w:sz w:val="24"/>
                <w:szCs w:val="24"/>
              </w:rPr>
              <w:tab/>
            </w:r>
            <w:r w:rsidR="00EB0F01" w:rsidRPr="006C744A">
              <w:rPr>
                <w:rStyle w:val="a9"/>
                <w:noProof/>
              </w:rPr>
              <w:t>Тестирование</w:t>
            </w:r>
            <w:r w:rsidR="00EB0F01">
              <w:rPr>
                <w:noProof/>
                <w:webHidden/>
              </w:rPr>
              <w:tab/>
            </w:r>
            <w:r w:rsidR="00EB0F01">
              <w:rPr>
                <w:noProof/>
                <w:webHidden/>
              </w:rPr>
              <w:fldChar w:fldCharType="begin"/>
            </w:r>
            <w:r w:rsidR="00EB0F01">
              <w:rPr>
                <w:noProof/>
                <w:webHidden/>
              </w:rPr>
              <w:instrText xml:space="preserve"> PAGEREF _Toc90134106 \h </w:instrText>
            </w:r>
            <w:r w:rsidR="00EB0F01">
              <w:rPr>
                <w:noProof/>
                <w:webHidden/>
              </w:rPr>
            </w:r>
            <w:r w:rsidR="00EB0F01">
              <w:rPr>
                <w:noProof/>
                <w:webHidden/>
              </w:rPr>
              <w:fldChar w:fldCharType="separate"/>
            </w:r>
            <w:r w:rsidR="00EB0F01">
              <w:rPr>
                <w:noProof/>
                <w:webHidden/>
              </w:rPr>
              <w:t>15</w:t>
            </w:r>
            <w:r w:rsidR="00EB0F01">
              <w:rPr>
                <w:noProof/>
                <w:webHidden/>
              </w:rPr>
              <w:fldChar w:fldCharType="end"/>
            </w:r>
          </w:hyperlink>
        </w:p>
        <w:p w14:paraId="19138817" w14:textId="54090D5F" w:rsidR="00EB0F01" w:rsidRDefault="00DB4711">
          <w:pPr>
            <w:pStyle w:val="11"/>
            <w:tabs>
              <w:tab w:val="right" w:leader="dot" w:pos="9061"/>
            </w:tabs>
            <w:rPr>
              <w:rFonts w:eastAsiaTheme="minorEastAsia" w:cstheme="minorBidi"/>
              <w:b w:val="0"/>
              <w:bCs w:val="0"/>
              <w:i w:val="0"/>
              <w:iCs w:val="0"/>
              <w:noProof/>
            </w:rPr>
          </w:pPr>
          <w:hyperlink w:anchor="_Toc90134107" w:history="1">
            <w:r w:rsidR="00EB0F01" w:rsidRPr="006C744A">
              <w:rPr>
                <w:rStyle w:val="a9"/>
                <w:noProof/>
              </w:rPr>
              <w:t>Синтаксический и семантический анализ</w:t>
            </w:r>
            <w:r w:rsidR="00EB0F01">
              <w:rPr>
                <w:noProof/>
                <w:webHidden/>
              </w:rPr>
              <w:tab/>
            </w:r>
            <w:r w:rsidR="00EB0F01">
              <w:rPr>
                <w:noProof/>
                <w:webHidden/>
              </w:rPr>
              <w:fldChar w:fldCharType="begin"/>
            </w:r>
            <w:r w:rsidR="00EB0F01">
              <w:rPr>
                <w:noProof/>
                <w:webHidden/>
              </w:rPr>
              <w:instrText xml:space="preserve"> PAGEREF _Toc90134107 \h </w:instrText>
            </w:r>
            <w:r w:rsidR="00EB0F01">
              <w:rPr>
                <w:noProof/>
                <w:webHidden/>
              </w:rPr>
            </w:r>
            <w:r w:rsidR="00EB0F01">
              <w:rPr>
                <w:noProof/>
                <w:webHidden/>
              </w:rPr>
              <w:fldChar w:fldCharType="separate"/>
            </w:r>
            <w:r w:rsidR="00EB0F01">
              <w:rPr>
                <w:noProof/>
                <w:webHidden/>
              </w:rPr>
              <w:t>20</w:t>
            </w:r>
            <w:r w:rsidR="00EB0F01">
              <w:rPr>
                <w:noProof/>
                <w:webHidden/>
              </w:rPr>
              <w:fldChar w:fldCharType="end"/>
            </w:r>
          </w:hyperlink>
        </w:p>
        <w:p w14:paraId="1D589494" w14:textId="413977AD" w:rsidR="00EB0F01" w:rsidRDefault="00DB4711">
          <w:pPr>
            <w:pStyle w:val="21"/>
            <w:tabs>
              <w:tab w:val="left" w:pos="720"/>
              <w:tab w:val="right" w:leader="dot" w:pos="9061"/>
            </w:tabs>
            <w:rPr>
              <w:rFonts w:eastAsiaTheme="minorEastAsia" w:cstheme="minorBidi"/>
              <w:b w:val="0"/>
              <w:bCs w:val="0"/>
              <w:noProof/>
              <w:sz w:val="24"/>
              <w:szCs w:val="24"/>
            </w:rPr>
          </w:pPr>
          <w:hyperlink w:anchor="_Toc90134108" w:history="1">
            <w:r w:rsidR="00EB0F01" w:rsidRPr="006C744A">
              <w:rPr>
                <w:rStyle w:val="a9"/>
                <w:noProof/>
              </w:rPr>
              <w:t>1.</w:t>
            </w:r>
            <w:r w:rsidR="00EB0F01">
              <w:rPr>
                <w:rFonts w:eastAsiaTheme="minorEastAsia" w:cstheme="minorBidi"/>
                <w:b w:val="0"/>
                <w:bCs w:val="0"/>
                <w:noProof/>
                <w:sz w:val="24"/>
                <w:szCs w:val="24"/>
              </w:rPr>
              <w:tab/>
            </w:r>
            <w:r w:rsidR="00EB0F01" w:rsidRPr="006C744A">
              <w:rPr>
                <w:rStyle w:val="a9"/>
                <w:noProof/>
              </w:rPr>
              <w:t>Описание</w:t>
            </w:r>
            <w:r w:rsidR="00EB0F01">
              <w:rPr>
                <w:noProof/>
                <w:webHidden/>
              </w:rPr>
              <w:tab/>
            </w:r>
            <w:r w:rsidR="00EB0F01">
              <w:rPr>
                <w:noProof/>
                <w:webHidden/>
              </w:rPr>
              <w:fldChar w:fldCharType="begin"/>
            </w:r>
            <w:r w:rsidR="00EB0F01">
              <w:rPr>
                <w:noProof/>
                <w:webHidden/>
              </w:rPr>
              <w:instrText xml:space="preserve"> PAGEREF _Toc90134108 \h </w:instrText>
            </w:r>
            <w:r w:rsidR="00EB0F01">
              <w:rPr>
                <w:noProof/>
                <w:webHidden/>
              </w:rPr>
            </w:r>
            <w:r w:rsidR="00EB0F01">
              <w:rPr>
                <w:noProof/>
                <w:webHidden/>
              </w:rPr>
              <w:fldChar w:fldCharType="separate"/>
            </w:r>
            <w:r w:rsidR="00EB0F01">
              <w:rPr>
                <w:noProof/>
                <w:webHidden/>
              </w:rPr>
              <w:t>20</w:t>
            </w:r>
            <w:r w:rsidR="00EB0F01">
              <w:rPr>
                <w:noProof/>
                <w:webHidden/>
              </w:rPr>
              <w:fldChar w:fldCharType="end"/>
            </w:r>
          </w:hyperlink>
        </w:p>
        <w:p w14:paraId="4D80467E" w14:textId="6A48AA69" w:rsidR="00A82A1C" w:rsidRPr="008E4325" w:rsidRDefault="00A82A1C" w:rsidP="00574397">
          <w:r w:rsidRPr="008E4325">
            <w:rPr>
              <w:noProof/>
            </w:rPr>
            <w:fldChar w:fldCharType="end"/>
          </w:r>
        </w:p>
      </w:sdtContent>
    </w:sdt>
    <w:p w14:paraId="2A62B8B7" w14:textId="77777777" w:rsidR="00A82A1C" w:rsidRDefault="00A82A1C">
      <w:pPr>
        <w:rPr>
          <w:lang w:eastAsia="en-US"/>
        </w:rPr>
      </w:pPr>
      <w:r>
        <w:rPr>
          <w:lang w:eastAsia="en-US"/>
        </w:rPr>
        <w:br w:type="page"/>
      </w:r>
    </w:p>
    <w:p w14:paraId="22ABC403" w14:textId="12CC8883" w:rsidR="00A82A1C" w:rsidRDefault="00A82A1C" w:rsidP="00A82A1C">
      <w:pPr>
        <w:pStyle w:val="1"/>
      </w:pPr>
      <w:bookmarkStart w:id="1" w:name="_Toc89019010"/>
      <w:bookmarkStart w:id="2" w:name="_Toc90134097"/>
      <w:r>
        <w:lastRenderedPageBreak/>
        <w:t>Модуль ввода-вывода</w:t>
      </w:r>
      <w:bookmarkEnd w:id="1"/>
      <w:bookmarkEnd w:id="2"/>
    </w:p>
    <w:p w14:paraId="4B9DC409" w14:textId="0CBF065E" w:rsidR="00A82A1C" w:rsidRDefault="00A82A1C" w:rsidP="00A82A1C">
      <w:pPr>
        <w:pStyle w:val="2"/>
        <w:numPr>
          <w:ilvl w:val="0"/>
          <w:numId w:val="8"/>
        </w:numPr>
      </w:pPr>
      <w:bookmarkStart w:id="3" w:name="_Toc89019011"/>
      <w:bookmarkStart w:id="4" w:name="_Toc90134098"/>
      <w:r>
        <w:t>Описание</w:t>
      </w:r>
      <w:bookmarkEnd w:id="3"/>
      <w:bookmarkEnd w:id="4"/>
    </w:p>
    <w:p w14:paraId="53AF1FAC" w14:textId="6117DBB4" w:rsidR="00574397" w:rsidRDefault="00574397" w:rsidP="00BA1BE5">
      <w:pPr>
        <w:pStyle w:val="af9"/>
        <w:ind w:firstLine="360"/>
        <w:rPr>
          <w:lang w:eastAsia="en-US"/>
        </w:rPr>
      </w:pPr>
      <w:r>
        <w:rPr>
          <w:lang w:eastAsia="en-US"/>
        </w:rPr>
        <w:t xml:space="preserve">Необходимо разработать модуль ввода-вывода. Этот модуль должен получать на вход путь до файла с исходным кодом на языке </w:t>
      </w:r>
      <w:r>
        <w:rPr>
          <w:lang w:val="en-US" w:eastAsia="en-US"/>
        </w:rPr>
        <w:t>Pascal</w:t>
      </w:r>
      <w:r w:rsidRPr="00574397">
        <w:rPr>
          <w:lang w:eastAsia="en-US"/>
        </w:rPr>
        <w:t xml:space="preserve"> </w:t>
      </w:r>
      <w:r>
        <w:rPr>
          <w:lang w:eastAsia="en-US"/>
        </w:rPr>
        <w:t>и путь до файла, в который необходимо будет вывести листинг исходной программы и информацию об обнаруженных в ней ошибках.</w:t>
      </w:r>
      <w:r w:rsidR="0020640C">
        <w:rPr>
          <w:lang w:eastAsia="en-US"/>
        </w:rPr>
        <w:t xml:space="preserve"> Также модуль должен реализовывать возможность получения следующего непрочитанного символа исходного текста программы.</w:t>
      </w:r>
    </w:p>
    <w:p w14:paraId="712904AF" w14:textId="0D8D8C22" w:rsidR="00574397" w:rsidRDefault="0020640C" w:rsidP="0020640C">
      <w:pPr>
        <w:pStyle w:val="2"/>
        <w:numPr>
          <w:ilvl w:val="0"/>
          <w:numId w:val="8"/>
        </w:numPr>
      </w:pPr>
      <w:bookmarkStart w:id="5" w:name="_Toc90134099"/>
      <w:r>
        <w:t>Проектирование</w:t>
      </w:r>
      <w:bookmarkEnd w:id="5"/>
    </w:p>
    <w:p w14:paraId="0A45A655" w14:textId="47D57F37" w:rsidR="00C44C60" w:rsidRPr="00C44C60" w:rsidRDefault="00C44C60" w:rsidP="00BA1BE5">
      <w:pPr>
        <w:pStyle w:val="af9"/>
        <w:ind w:firstLine="360"/>
        <w:rPr>
          <w:lang w:eastAsia="en-US"/>
        </w:rPr>
      </w:pPr>
      <w:r>
        <w:rPr>
          <w:lang w:eastAsia="en-US"/>
        </w:rPr>
        <w:t>Модуль ввода</w:t>
      </w:r>
      <w:r w:rsidR="00BA1BE5">
        <w:rPr>
          <w:lang w:eastAsia="en-US"/>
        </w:rPr>
        <w:t>-</w:t>
      </w:r>
      <w:r>
        <w:rPr>
          <w:lang w:eastAsia="en-US"/>
        </w:rPr>
        <w:t xml:space="preserve">вывода представляет из себя класс </w:t>
      </w:r>
      <w:bookmarkStart w:id="6" w:name="OLE_LINK1"/>
      <w:bookmarkStart w:id="7" w:name="OLE_LINK2"/>
      <w:r w:rsidR="002267A4" w:rsidRPr="00BA1BE5">
        <w:rPr>
          <w:rFonts w:ascii="Consolas" w:hAnsi="Consolas" w:cs="Consolas"/>
          <w:b/>
          <w:bCs/>
          <w:sz w:val="24"/>
          <w:lang w:val="en-US" w:eastAsia="en-US"/>
        </w:rPr>
        <w:t>IOModule</w:t>
      </w:r>
      <w:r w:rsidR="002267A4" w:rsidRPr="002267A4">
        <w:rPr>
          <w:lang w:eastAsia="en-US"/>
        </w:rPr>
        <w:t xml:space="preserve"> </w:t>
      </w:r>
      <w:bookmarkEnd w:id="6"/>
      <w:bookmarkEnd w:id="7"/>
      <w:r>
        <w:rPr>
          <w:lang w:eastAsia="en-US"/>
        </w:rPr>
        <w:t xml:space="preserve">с </w:t>
      </w:r>
      <w:r w:rsidR="0028218C">
        <w:rPr>
          <w:lang w:eastAsia="en-US"/>
        </w:rPr>
        <w:t xml:space="preserve">публичным </w:t>
      </w:r>
      <w:r>
        <w:rPr>
          <w:lang w:eastAsia="en-US"/>
        </w:rPr>
        <w:t xml:space="preserve">конструктором, принимающим </w:t>
      </w:r>
      <w:r w:rsidR="0028218C">
        <w:rPr>
          <w:lang w:eastAsia="en-US"/>
        </w:rPr>
        <w:t>пути до файлов, а также публичным методом</w:t>
      </w:r>
      <w:r w:rsidR="002267A4" w:rsidRPr="002267A4">
        <w:rPr>
          <w:lang w:eastAsia="en-US"/>
        </w:rPr>
        <w:t xml:space="preserve"> </w:t>
      </w:r>
      <w:r w:rsidR="002267A4" w:rsidRPr="00BA1BE5">
        <w:rPr>
          <w:rFonts w:ascii="Consolas" w:hAnsi="Consolas" w:cs="Consolas"/>
          <w:b/>
          <w:bCs/>
          <w:sz w:val="24"/>
          <w:lang w:val="en-US" w:eastAsia="en-US"/>
        </w:rPr>
        <w:t>ReadNextCharacter</w:t>
      </w:r>
      <w:r w:rsidR="002267A4" w:rsidRPr="002267A4">
        <w:rPr>
          <w:lang w:eastAsia="en-US"/>
        </w:rPr>
        <w:t xml:space="preserve">, </w:t>
      </w:r>
      <w:r w:rsidR="0028218C">
        <w:rPr>
          <w:lang w:eastAsia="en-US"/>
        </w:rPr>
        <w:t>возвращающим следующ</w:t>
      </w:r>
      <w:r w:rsidR="00BA1BE5">
        <w:rPr>
          <w:lang w:eastAsia="en-US"/>
        </w:rPr>
        <w:t>ую непротоптанную литеру.</w:t>
      </w:r>
    </w:p>
    <w:p w14:paraId="3F677B85" w14:textId="7FFA659E" w:rsidR="00B76A75" w:rsidRDefault="0020640C" w:rsidP="002902AB">
      <w:pPr>
        <w:pStyle w:val="af9"/>
        <w:ind w:firstLine="360"/>
        <w:rPr>
          <w:lang w:eastAsia="en-US"/>
        </w:rPr>
      </w:pPr>
      <w:r>
        <w:rPr>
          <w:lang w:eastAsia="en-US"/>
        </w:rPr>
        <w:t>Помимо необходимо</w:t>
      </w:r>
      <w:r w:rsidR="00432B6A">
        <w:rPr>
          <w:lang w:eastAsia="en-US"/>
        </w:rPr>
        <w:t>й функциональнос</w:t>
      </w:r>
      <w:r w:rsidR="00C44C60">
        <w:rPr>
          <w:lang w:eastAsia="en-US"/>
        </w:rPr>
        <w:t xml:space="preserve">ти, я, в силу </w:t>
      </w:r>
      <w:r w:rsidR="002267A4">
        <w:rPr>
          <w:lang w:eastAsia="en-US"/>
        </w:rPr>
        <w:t>недостатка</w:t>
      </w:r>
      <w:r w:rsidR="00C44C60">
        <w:rPr>
          <w:lang w:eastAsia="en-US"/>
        </w:rPr>
        <w:t xml:space="preserve"> опыта проектирования, </w:t>
      </w:r>
      <w:r w:rsidR="0028218C">
        <w:rPr>
          <w:lang w:eastAsia="en-US"/>
        </w:rPr>
        <w:t xml:space="preserve">решил </w:t>
      </w:r>
      <w:r w:rsidR="00C44C60">
        <w:rPr>
          <w:lang w:eastAsia="en-US"/>
        </w:rPr>
        <w:t>добави</w:t>
      </w:r>
      <w:r w:rsidR="0028218C">
        <w:rPr>
          <w:lang w:eastAsia="en-US"/>
        </w:rPr>
        <w:t>ть</w:t>
      </w:r>
      <w:r w:rsidR="00C44C60">
        <w:rPr>
          <w:lang w:eastAsia="en-US"/>
        </w:rPr>
        <w:t xml:space="preserve"> в класс модуля вво</w:t>
      </w:r>
      <w:r w:rsidR="0028218C">
        <w:rPr>
          <w:lang w:eastAsia="en-US"/>
        </w:rPr>
        <w:t>да-вывода</w:t>
      </w:r>
      <w:r w:rsidR="00C44C60">
        <w:rPr>
          <w:lang w:eastAsia="en-US"/>
        </w:rPr>
        <w:t xml:space="preserve"> </w:t>
      </w:r>
      <w:r w:rsidR="0028218C">
        <w:rPr>
          <w:lang w:eastAsia="en-US"/>
        </w:rPr>
        <w:t xml:space="preserve">и работу с ошибками. </w:t>
      </w:r>
    </w:p>
    <w:p w14:paraId="44196977" w14:textId="130DFC6B" w:rsidR="00B76A75" w:rsidRPr="00B76A75" w:rsidRDefault="00B76A75" w:rsidP="002902AB">
      <w:pPr>
        <w:pStyle w:val="af9"/>
        <w:ind w:firstLine="360"/>
        <w:rPr>
          <w:lang w:eastAsia="en-US"/>
        </w:rPr>
      </w:pPr>
      <w:r>
        <w:rPr>
          <w:lang w:eastAsia="en-US"/>
        </w:rPr>
        <w:t xml:space="preserve">Ошибка описывается классом </w:t>
      </w:r>
      <w:r w:rsidRPr="002902AB">
        <w:rPr>
          <w:rFonts w:ascii="Consolas" w:hAnsi="Consolas" w:cs="Consolas"/>
          <w:b/>
          <w:bCs/>
          <w:sz w:val="24"/>
          <w:lang w:val="en-US" w:eastAsia="en-US"/>
        </w:rPr>
        <w:t>Error</w:t>
      </w:r>
      <w:r w:rsidRPr="00B76A75">
        <w:t xml:space="preserve">, </w:t>
      </w:r>
      <w:r w:rsidR="00C81F12">
        <w:t xml:space="preserve">имеющим </w:t>
      </w:r>
      <w:r w:rsidR="00A15039">
        <w:t>два</w:t>
      </w:r>
      <w:r w:rsidR="00C81F12">
        <w:t xml:space="preserve"> пол</w:t>
      </w:r>
      <w:r w:rsidR="00A15039">
        <w:t>я</w:t>
      </w:r>
      <w:r w:rsidR="00C81F12">
        <w:t xml:space="preserve"> – код ошибки</w:t>
      </w:r>
      <w:r w:rsidR="00A15039">
        <w:t xml:space="preserve"> и её позиция,</w:t>
      </w:r>
      <w:r w:rsidR="00C81F12">
        <w:t xml:space="preserve"> а также </w:t>
      </w:r>
      <w:r w:rsidR="00CE50D6">
        <w:t>публичны</w:t>
      </w:r>
      <w:r w:rsidR="00A15039">
        <w:t>й</w:t>
      </w:r>
      <w:r w:rsidR="00CE50D6">
        <w:t xml:space="preserve"> конструктор, принимающий код и</w:t>
      </w:r>
      <w:r w:rsidR="00C81F12">
        <w:t xml:space="preserve"> </w:t>
      </w:r>
      <w:r w:rsidR="00A15039">
        <w:t>позицию. Помимо конструктора, в классе есть два публичных геттера для доступа к значениям полей.</w:t>
      </w:r>
    </w:p>
    <w:p w14:paraId="1AD194D5" w14:textId="5A914E8B" w:rsidR="002267A4" w:rsidRDefault="00CE50D6" w:rsidP="002902AB">
      <w:pPr>
        <w:pStyle w:val="af9"/>
        <w:ind w:firstLine="360"/>
        <w:rPr>
          <w:lang w:eastAsia="en-US"/>
        </w:rPr>
      </w:pPr>
      <w:r>
        <w:rPr>
          <w:lang w:eastAsia="en-US"/>
        </w:rPr>
        <w:t>Таким образом, в</w:t>
      </w:r>
      <w:r w:rsidR="0028218C">
        <w:rPr>
          <w:lang w:eastAsia="en-US"/>
        </w:rPr>
        <w:t xml:space="preserve"> класс </w:t>
      </w:r>
      <w:r w:rsidRPr="002902AB">
        <w:rPr>
          <w:rFonts w:ascii="Consolas" w:hAnsi="Consolas" w:cs="Consolas"/>
          <w:b/>
          <w:bCs/>
          <w:sz w:val="24"/>
          <w:lang w:val="en-US" w:eastAsia="en-US"/>
        </w:rPr>
        <w:t>IOModule</w:t>
      </w:r>
      <w:r w:rsidRPr="00CE50D6">
        <w:rPr>
          <w:lang w:eastAsia="en-US"/>
        </w:rPr>
        <w:t xml:space="preserve"> </w:t>
      </w:r>
      <w:r w:rsidR="0028218C">
        <w:rPr>
          <w:lang w:eastAsia="en-US"/>
        </w:rPr>
        <w:t>был добавлен публичный метод</w:t>
      </w:r>
      <w:r w:rsidR="00767129" w:rsidRPr="00767129">
        <w:rPr>
          <w:lang w:eastAsia="en-US"/>
        </w:rPr>
        <w:t xml:space="preserve"> </w:t>
      </w:r>
      <w:r w:rsidR="00767129" w:rsidRPr="002902AB">
        <w:rPr>
          <w:rFonts w:ascii="Consolas" w:hAnsi="Consolas" w:cs="Consolas"/>
          <w:b/>
          <w:bCs/>
          <w:sz w:val="24"/>
          <w:lang w:val="en-US" w:eastAsia="en-US"/>
        </w:rPr>
        <w:t>AddError</w:t>
      </w:r>
      <w:r w:rsidR="0028218C">
        <w:rPr>
          <w:lang w:eastAsia="en-US"/>
        </w:rPr>
        <w:t>, принимающий код ошибки</w:t>
      </w:r>
      <w:r w:rsidR="00A15039">
        <w:rPr>
          <w:lang w:eastAsia="en-US"/>
        </w:rPr>
        <w:t xml:space="preserve"> и её позицию</w:t>
      </w:r>
      <w:r w:rsidR="0028218C">
        <w:rPr>
          <w:lang w:eastAsia="en-US"/>
        </w:rPr>
        <w:t xml:space="preserve">, создающий экземпляр класса </w:t>
      </w:r>
      <w:r w:rsidR="0028218C" w:rsidRPr="002902AB">
        <w:rPr>
          <w:rFonts w:ascii="Consolas" w:hAnsi="Consolas" w:cs="Consolas"/>
          <w:b/>
          <w:bCs/>
          <w:sz w:val="24"/>
          <w:lang w:val="en-US" w:eastAsia="en-US"/>
        </w:rPr>
        <w:t>Error</w:t>
      </w:r>
      <w:r w:rsidR="00B76A75" w:rsidRPr="00B76A75">
        <w:t>,</w:t>
      </w:r>
      <w:r w:rsidR="0028218C">
        <w:rPr>
          <w:lang w:eastAsia="en-US"/>
        </w:rPr>
        <w:t xml:space="preserve"> и добавляющий его в список</w:t>
      </w:r>
      <w:r w:rsidR="002267A4">
        <w:rPr>
          <w:lang w:eastAsia="en-US"/>
        </w:rPr>
        <w:t xml:space="preserve"> ошибок текущей строки.</w:t>
      </w:r>
    </w:p>
    <w:p w14:paraId="19CED551" w14:textId="20EF49E1" w:rsidR="00574397" w:rsidRDefault="004C330C" w:rsidP="000E0207">
      <w:pPr>
        <w:pStyle w:val="af9"/>
        <w:ind w:firstLine="360"/>
        <w:rPr>
          <w:lang w:eastAsia="en-US"/>
        </w:rPr>
      </w:pPr>
      <w:r>
        <w:rPr>
          <w:lang w:eastAsia="en-US"/>
        </w:rPr>
        <w:t>Поскольку мы ходим выводить пользователю не просто код ошибки, а какое-то осмысленное сообщение,</w:t>
      </w:r>
      <w:r w:rsidR="002267A4">
        <w:rPr>
          <w:lang w:eastAsia="en-US"/>
        </w:rPr>
        <w:t xml:space="preserve"> для получения сообщения ошибки из её кода был разработан статический класс</w:t>
      </w:r>
      <w:r w:rsidR="002267A4" w:rsidRPr="002267A4">
        <w:rPr>
          <w:lang w:eastAsia="en-US"/>
        </w:rPr>
        <w:t xml:space="preserve"> </w:t>
      </w:r>
      <w:r w:rsidR="002267A4" w:rsidRPr="000E0207">
        <w:rPr>
          <w:rFonts w:ascii="Consolas" w:hAnsi="Consolas" w:cs="Consolas"/>
          <w:b/>
          <w:bCs/>
          <w:sz w:val="24"/>
          <w:lang w:val="en-US" w:eastAsia="en-US"/>
        </w:rPr>
        <w:t>ErrorMatcher</w:t>
      </w:r>
      <w:r w:rsidR="002267A4">
        <w:rPr>
          <w:lang w:eastAsia="en-US"/>
        </w:rPr>
        <w:t>, имеющий единственный публичный метод, возвращающий сообщение ошибки по её коду.</w:t>
      </w:r>
    </w:p>
    <w:p w14:paraId="16F2038C" w14:textId="77777777" w:rsidR="00730507" w:rsidRPr="002267A4" w:rsidRDefault="00730507" w:rsidP="0020640C">
      <w:pPr>
        <w:ind w:firstLine="360"/>
        <w:jc w:val="both"/>
        <w:rPr>
          <w:lang w:eastAsia="en-US"/>
        </w:rPr>
      </w:pPr>
    </w:p>
    <w:p w14:paraId="2823A374" w14:textId="557D631F" w:rsidR="002267A4" w:rsidRPr="0028218C" w:rsidRDefault="002267A4" w:rsidP="00574D14">
      <w:pPr>
        <w:pStyle w:val="af9"/>
        <w:rPr>
          <w:lang w:eastAsia="en-US"/>
        </w:rPr>
      </w:pPr>
      <w:r>
        <w:rPr>
          <w:lang w:eastAsia="en-US"/>
        </w:rPr>
        <w:lastRenderedPageBreak/>
        <w:t>Примерная диаграмма классов модуля представлена на рисунке 1.</w:t>
      </w:r>
    </w:p>
    <w:p w14:paraId="11EFF40D" w14:textId="48489189" w:rsidR="00432B6A" w:rsidRDefault="002D7271" w:rsidP="00730507">
      <w:pPr>
        <w:ind w:firstLine="360"/>
        <w:jc w:val="center"/>
        <w:rPr>
          <w:b/>
          <w:bCs/>
          <w:lang w:val="en-US" w:eastAsia="en-US"/>
        </w:rPr>
      </w:pPr>
      <w:r w:rsidRPr="002D7271">
        <w:rPr>
          <w:b/>
          <w:bCs/>
          <w:noProof/>
          <w:lang w:val="en-US" w:eastAsia="en-US"/>
        </w:rPr>
        <w:drawing>
          <wp:inline distT="0" distB="0" distL="0" distR="0" wp14:anchorId="23041A99" wp14:editId="5865B98A">
            <wp:extent cx="5794218" cy="394244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00682" cy="3946842"/>
                    </a:xfrm>
                    <a:prstGeom prst="rect">
                      <a:avLst/>
                    </a:prstGeom>
                  </pic:spPr>
                </pic:pic>
              </a:graphicData>
            </a:graphic>
          </wp:inline>
        </w:drawing>
      </w:r>
    </w:p>
    <w:p w14:paraId="36EF7267" w14:textId="27B9EC0D" w:rsidR="002267A4" w:rsidRDefault="002267A4" w:rsidP="002267A4">
      <w:pPr>
        <w:jc w:val="center"/>
        <w:rPr>
          <w:b/>
          <w:bCs/>
          <w:sz w:val="20"/>
          <w:szCs w:val="20"/>
        </w:rPr>
      </w:pPr>
      <w:r w:rsidRPr="004A2EA0">
        <w:rPr>
          <w:b/>
          <w:bCs/>
          <w:sz w:val="20"/>
          <w:szCs w:val="20"/>
        </w:rPr>
        <w:t xml:space="preserve">Рисунок 1 – </w:t>
      </w:r>
      <w:r>
        <w:rPr>
          <w:b/>
          <w:bCs/>
          <w:sz w:val="20"/>
          <w:szCs w:val="20"/>
        </w:rPr>
        <w:t>диаграмма</w:t>
      </w:r>
      <w:r w:rsidRPr="004A2EA0">
        <w:rPr>
          <w:b/>
          <w:bCs/>
          <w:sz w:val="20"/>
          <w:szCs w:val="20"/>
        </w:rPr>
        <w:t xml:space="preserve"> классов</w:t>
      </w:r>
      <w:r>
        <w:rPr>
          <w:b/>
          <w:bCs/>
          <w:sz w:val="20"/>
          <w:szCs w:val="20"/>
        </w:rPr>
        <w:t xml:space="preserve"> модуля ввода-вывода</w:t>
      </w:r>
    </w:p>
    <w:p w14:paraId="285533E6" w14:textId="332A8947" w:rsidR="00162FC1" w:rsidRDefault="00162FC1" w:rsidP="00162FC1">
      <w:pPr>
        <w:jc w:val="center"/>
        <w:rPr>
          <w:b/>
          <w:bCs/>
          <w:lang w:eastAsia="en-US"/>
        </w:rPr>
      </w:pPr>
    </w:p>
    <w:p w14:paraId="1D57A977" w14:textId="25D1DBCE" w:rsidR="00162FC1" w:rsidRDefault="00162FC1" w:rsidP="00162FC1">
      <w:pPr>
        <w:pStyle w:val="2"/>
        <w:numPr>
          <w:ilvl w:val="0"/>
          <w:numId w:val="8"/>
        </w:numPr>
      </w:pPr>
      <w:bookmarkStart w:id="8" w:name="_Toc90134100"/>
      <w:r>
        <w:t>Реализация</w:t>
      </w:r>
      <w:bookmarkEnd w:id="8"/>
    </w:p>
    <w:p w14:paraId="4360D8B7" w14:textId="0E1889BB" w:rsidR="00DA5CF0" w:rsidRDefault="00162FC1" w:rsidP="00574D14">
      <w:pPr>
        <w:pStyle w:val="af9"/>
        <w:ind w:firstLine="360"/>
      </w:pPr>
      <w:r>
        <w:rPr>
          <w:lang w:eastAsia="en-US"/>
        </w:rPr>
        <w:t xml:space="preserve">Начнём рассмотрение реализации с класса </w:t>
      </w:r>
      <w:r w:rsidRPr="00574D14">
        <w:rPr>
          <w:rFonts w:ascii="Consolas" w:hAnsi="Consolas" w:cs="Consolas"/>
          <w:b/>
          <w:bCs/>
          <w:sz w:val="24"/>
          <w:lang w:val="en-US" w:eastAsia="en-US"/>
        </w:rPr>
        <w:t>IOModule</w:t>
      </w:r>
      <w:r w:rsidRPr="00162FC1">
        <w:t>.</w:t>
      </w:r>
      <w:r>
        <w:t xml:space="preserve"> Как уже было сказано в предыдущем пункте, этот класс имеет публичный конструктор, принимающий</w:t>
      </w:r>
      <w:r w:rsidR="00DA5CF0">
        <w:t xml:space="preserve"> пути до файла с исходным текстом программы, а также путь до файла, в который необходимо вывести листинг программы со всеми обнаруженными ошибками.</w:t>
      </w:r>
    </w:p>
    <w:p w14:paraId="5E6885C0" w14:textId="39FFCD96" w:rsidR="00DA5CF0" w:rsidRDefault="00772890" w:rsidP="00574D14">
      <w:pPr>
        <w:pStyle w:val="af9"/>
        <w:ind w:firstLine="360"/>
      </w:pPr>
      <w:r>
        <w:t xml:space="preserve">Поскольку компилятору всё равно придётся пройтись по всему тексту программы, я решил сразу </w:t>
      </w:r>
      <w:r w:rsidR="009D0DDD">
        <w:t xml:space="preserve">в конструкторе </w:t>
      </w:r>
      <w:r>
        <w:t xml:space="preserve">прочитать весь текст по строкам в массив </w:t>
      </w:r>
      <w:r w:rsidRPr="00574D14">
        <w:rPr>
          <w:rFonts w:ascii="Consolas" w:hAnsi="Consolas" w:cs="Consolas"/>
          <w:b/>
          <w:bCs/>
          <w:sz w:val="24"/>
          <w:lang w:val="en-US"/>
        </w:rPr>
        <w:t>lines</w:t>
      </w:r>
      <w:r>
        <w:t>. Таким образом,</w:t>
      </w:r>
      <w:r w:rsidR="00C70F20">
        <w:t xml:space="preserve"> избавившись от необходимости</w:t>
      </w:r>
      <w:r>
        <w:t xml:space="preserve"> хранить путь до исходного файла. </w:t>
      </w:r>
    </w:p>
    <w:p w14:paraId="4319EC3A" w14:textId="54883620" w:rsidR="003D0D22" w:rsidRDefault="003D0D22" w:rsidP="00BF431E">
      <w:pPr>
        <w:pStyle w:val="af9"/>
        <w:ind w:firstLine="360"/>
      </w:pPr>
      <w:r>
        <w:t>Чтение следующей литеры реализовано в методе</w:t>
      </w:r>
      <w:r w:rsidR="007E737B">
        <w:t xml:space="preserve"> </w:t>
      </w:r>
      <w:r w:rsidR="007E737B" w:rsidRPr="00BF431E">
        <w:rPr>
          <w:rFonts w:ascii="Consolas" w:hAnsi="Consolas" w:cs="Consolas"/>
          <w:b/>
          <w:bCs/>
          <w:sz w:val="24"/>
          <w:lang w:val="en-US" w:eastAsia="en-US"/>
        </w:rPr>
        <w:t>ReadNextCharacter</w:t>
      </w:r>
      <w:r w:rsidRPr="003D0D22">
        <w:t>.</w:t>
      </w:r>
      <w:r>
        <w:rPr>
          <w:rFonts w:ascii="Consolas" w:hAnsi="Consolas" w:cs="Consolas"/>
          <w:b/>
          <w:bCs/>
          <w:sz w:val="20"/>
          <w:szCs w:val="20"/>
          <w:lang w:eastAsia="en-US"/>
        </w:rPr>
        <w:t xml:space="preserve"> </w:t>
      </w:r>
      <w:r>
        <w:t xml:space="preserve">В этом методе используются вспомогательные переменные </w:t>
      </w:r>
      <w:r w:rsidRPr="00BF431E">
        <w:rPr>
          <w:rFonts w:ascii="Consolas" w:hAnsi="Consolas" w:cs="Consolas"/>
          <w:b/>
          <w:bCs/>
          <w:sz w:val="24"/>
          <w:lang w:val="en-US" w:eastAsia="en-US"/>
        </w:rPr>
        <w:t>rowNumber</w:t>
      </w:r>
      <w:r>
        <w:rPr>
          <w:rFonts w:ascii="Consolas" w:hAnsi="Consolas" w:cs="Consolas"/>
          <w:b/>
          <w:bCs/>
          <w:sz w:val="20"/>
          <w:szCs w:val="20"/>
          <w:lang w:eastAsia="en-US"/>
        </w:rPr>
        <w:t xml:space="preserve"> </w:t>
      </w:r>
      <w:r w:rsidRPr="00540F0D">
        <w:t>и</w:t>
      </w:r>
      <w:r>
        <w:rPr>
          <w:rFonts w:ascii="Consolas" w:hAnsi="Consolas" w:cs="Consolas"/>
          <w:b/>
          <w:bCs/>
          <w:sz w:val="20"/>
          <w:szCs w:val="20"/>
          <w:lang w:eastAsia="en-US"/>
        </w:rPr>
        <w:t xml:space="preserve"> </w:t>
      </w:r>
      <w:r w:rsidRPr="00BF431E">
        <w:rPr>
          <w:rFonts w:ascii="Consolas" w:hAnsi="Consolas" w:cs="Consolas"/>
          <w:b/>
          <w:bCs/>
          <w:sz w:val="24"/>
          <w:lang w:val="en-US" w:eastAsia="en-US"/>
        </w:rPr>
        <w:t>characterNumber</w:t>
      </w:r>
      <w:r>
        <w:t>. Метом работает следующим образом:</w:t>
      </w:r>
    </w:p>
    <w:p w14:paraId="0891474A" w14:textId="67174F80" w:rsidR="003D0D22" w:rsidRDefault="00C66576" w:rsidP="00293F88">
      <w:pPr>
        <w:pStyle w:val="af9"/>
        <w:numPr>
          <w:ilvl w:val="0"/>
          <w:numId w:val="24"/>
        </w:numPr>
        <w:ind w:left="680" w:hanging="340"/>
      </w:pPr>
      <w:r>
        <w:lastRenderedPageBreak/>
        <w:t>Е</w:t>
      </w:r>
      <w:r w:rsidR="003D0D22">
        <w:t>сли</w:t>
      </w:r>
      <w:r w:rsidR="003D0D22" w:rsidRPr="003D0D22">
        <w:t xml:space="preserve"> </w:t>
      </w:r>
      <w:r>
        <w:t xml:space="preserve">значение </w:t>
      </w:r>
      <w:r w:rsidR="003D0D22" w:rsidRPr="00BF431E">
        <w:rPr>
          <w:rFonts w:ascii="Consolas" w:hAnsi="Consolas" w:cs="Consolas"/>
          <w:b/>
          <w:bCs/>
          <w:sz w:val="24"/>
          <w:lang w:val="en-US"/>
        </w:rPr>
        <w:t>characterNumber</w:t>
      </w:r>
      <w:r w:rsidR="003D0D22" w:rsidRPr="00C66576">
        <w:rPr>
          <w:rFonts w:ascii="Consolas" w:hAnsi="Consolas" w:cs="Consolas"/>
          <w:b/>
          <w:bCs/>
          <w:sz w:val="20"/>
          <w:szCs w:val="20"/>
        </w:rPr>
        <w:t xml:space="preserve"> </w:t>
      </w:r>
      <w:r w:rsidRPr="00C66576">
        <w:t xml:space="preserve">равно </w:t>
      </w:r>
      <w:r>
        <w:t>0</w:t>
      </w:r>
      <w:r w:rsidRPr="00C66576">
        <w:t xml:space="preserve"> </w:t>
      </w:r>
      <w:r w:rsidR="003D0D22" w:rsidRPr="00C66576">
        <w:t xml:space="preserve">и </w:t>
      </w:r>
      <w:r w:rsidRPr="00C66576">
        <w:t>значение</w:t>
      </w:r>
      <w:r w:rsidRPr="00C66576">
        <w:rPr>
          <w:rFonts w:ascii="Consolas" w:hAnsi="Consolas" w:cs="Consolas"/>
          <w:b/>
          <w:bCs/>
          <w:sz w:val="20"/>
          <w:szCs w:val="20"/>
        </w:rPr>
        <w:t xml:space="preserve"> </w:t>
      </w:r>
      <w:r w:rsidR="003D0D22" w:rsidRPr="00BF431E">
        <w:rPr>
          <w:rFonts w:ascii="Consolas" w:hAnsi="Consolas" w:cs="Consolas"/>
          <w:b/>
          <w:bCs/>
          <w:sz w:val="24"/>
          <w:lang w:val="en-US"/>
        </w:rPr>
        <w:t>rowNumber</w:t>
      </w:r>
      <w:r w:rsidR="003D0D22" w:rsidRPr="00C66576">
        <w:rPr>
          <w:rFonts w:ascii="Consolas" w:hAnsi="Consolas" w:cs="Consolas"/>
          <w:b/>
          <w:bCs/>
          <w:sz w:val="20"/>
          <w:szCs w:val="20"/>
        </w:rPr>
        <w:t xml:space="preserve"> </w:t>
      </w:r>
      <w:r>
        <w:t>больше 0</w:t>
      </w:r>
      <w:r w:rsidR="003D0D22" w:rsidRPr="003D0D22">
        <w:t xml:space="preserve">, </w:t>
      </w:r>
      <w:r w:rsidR="003D0D22">
        <w:t>то</w:t>
      </w:r>
      <w:r w:rsidR="003D0D22" w:rsidRPr="003D0D22">
        <w:t xml:space="preserve"> </w:t>
      </w:r>
      <w:r w:rsidR="003D0D22">
        <w:t xml:space="preserve">вызываем метод </w:t>
      </w:r>
      <w:r w:rsidR="003D0D22" w:rsidRPr="00BF431E">
        <w:rPr>
          <w:rFonts w:ascii="Consolas" w:hAnsi="Consolas" w:cs="Consolas"/>
          <w:b/>
          <w:bCs/>
          <w:sz w:val="24"/>
          <w:lang w:val="en-US"/>
        </w:rPr>
        <w:t>WriteLine</w:t>
      </w:r>
      <w:r w:rsidRPr="00C66576">
        <w:t>.</w:t>
      </w:r>
    </w:p>
    <w:p w14:paraId="75B60D22" w14:textId="77A57D52" w:rsidR="003D0D22" w:rsidRDefault="00C66576" w:rsidP="00293F88">
      <w:pPr>
        <w:pStyle w:val="af9"/>
        <w:numPr>
          <w:ilvl w:val="0"/>
          <w:numId w:val="24"/>
        </w:numPr>
        <w:ind w:left="680" w:hanging="340"/>
      </w:pPr>
      <w:r>
        <w:t xml:space="preserve">Если </w:t>
      </w:r>
      <w:r w:rsidRPr="00BF431E">
        <w:rPr>
          <w:rFonts w:ascii="Consolas" w:hAnsi="Consolas" w:cs="Consolas"/>
          <w:b/>
          <w:bCs/>
          <w:sz w:val="24"/>
          <w:lang w:val="en-US"/>
        </w:rPr>
        <w:t>rowNumber</w:t>
      </w:r>
      <w:r>
        <w:rPr>
          <w:rFonts w:ascii="Consolas" w:hAnsi="Consolas" w:cs="Consolas"/>
          <w:b/>
          <w:bCs/>
          <w:sz w:val="20"/>
          <w:szCs w:val="20"/>
        </w:rPr>
        <w:t xml:space="preserve"> </w:t>
      </w:r>
      <w:r w:rsidRPr="00C66576">
        <w:t>меньше длинны массива</w:t>
      </w:r>
      <w:r>
        <w:rPr>
          <w:rFonts w:ascii="Consolas" w:hAnsi="Consolas" w:cs="Consolas"/>
          <w:b/>
          <w:bCs/>
          <w:sz w:val="20"/>
          <w:szCs w:val="20"/>
        </w:rPr>
        <w:t xml:space="preserve"> </w:t>
      </w:r>
      <w:r w:rsidRPr="00BF431E">
        <w:rPr>
          <w:rFonts w:ascii="Consolas" w:hAnsi="Consolas" w:cs="Consolas"/>
          <w:b/>
          <w:bCs/>
          <w:sz w:val="24"/>
          <w:lang w:val="en-US"/>
        </w:rPr>
        <w:t>lines</w:t>
      </w:r>
      <w:r w:rsidRPr="00C66576">
        <w:rPr>
          <w:rFonts w:ascii="Consolas" w:hAnsi="Consolas" w:cs="Consolas"/>
          <w:b/>
          <w:bCs/>
          <w:sz w:val="20"/>
          <w:szCs w:val="20"/>
        </w:rPr>
        <w:t xml:space="preserve"> </w:t>
      </w:r>
      <w:r w:rsidRPr="00C66576">
        <w:t xml:space="preserve">и </w:t>
      </w:r>
      <w:r w:rsidRPr="00BF431E">
        <w:rPr>
          <w:rFonts w:ascii="Consolas" w:hAnsi="Consolas" w:cs="Consolas"/>
          <w:b/>
          <w:bCs/>
          <w:sz w:val="24"/>
          <w:lang w:val="en-US"/>
        </w:rPr>
        <w:t>characterNumber</w:t>
      </w:r>
      <w:r w:rsidRPr="00C66576">
        <w:rPr>
          <w:rFonts w:ascii="Consolas" w:hAnsi="Consolas" w:cs="Consolas"/>
          <w:b/>
          <w:bCs/>
          <w:sz w:val="20"/>
          <w:szCs w:val="20"/>
        </w:rPr>
        <w:t xml:space="preserve"> </w:t>
      </w:r>
      <w:r w:rsidRPr="00540F0D">
        <w:t>меньше</w:t>
      </w:r>
      <w:r>
        <w:rPr>
          <w:rFonts w:ascii="Consolas" w:hAnsi="Consolas" w:cs="Consolas"/>
          <w:b/>
          <w:bCs/>
          <w:sz w:val="20"/>
          <w:szCs w:val="20"/>
        </w:rPr>
        <w:t xml:space="preserve"> </w:t>
      </w:r>
      <w:r>
        <w:t xml:space="preserve">длины текущей строки, возвращаем символ в этой строке с индексом </w:t>
      </w:r>
      <w:r w:rsidRPr="00BF431E">
        <w:rPr>
          <w:rFonts w:ascii="Consolas" w:hAnsi="Consolas" w:cs="Consolas"/>
          <w:b/>
          <w:bCs/>
          <w:sz w:val="24"/>
          <w:lang w:val="en-US"/>
        </w:rPr>
        <w:t>characterNumber</w:t>
      </w:r>
      <w:r>
        <w:t xml:space="preserve">, а также увеличить значение </w:t>
      </w:r>
      <w:r w:rsidRPr="00BF431E">
        <w:rPr>
          <w:rFonts w:ascii="Consolas" w:hAnsi="Consolas" w:cs="Consolas"/>
          <w:b/>
          <w:bCs/>
          <w:sz w:val="24"/>
          <w:lang w:val="en-US"/>
        </w:rPr>
        <w:t>characterNumber</w:t>
      </w:r>
      <w:r>
        <w:rPr>
          <w:rFonts w:ascii="Consolas" w:hAnsi="Consolas" w:cs="Consolas"/>
          <w:b/>
          <w:bCs/>
          <w:sz w:val="20"/>
          <w:szCs w:val="20"/>
        </w:rPr>
        <w:t xml:space="preserve"> </w:t>
      </w:r>
      <w:r w:rsidRPr="00540F0D">
        <w:t>на 1.</w:t>
      </w:r>
    </w:p>
    <w:p w14:paraId="5C6AEBB3" w14:textId="44E375E2" w:rsidR="00C66576" w:rsidRDefault="00C66576" w:rsidP="00293F88">
      <w:pPr>
        <w:pStyle w:val="af9"/>
        <w:numPr>
          <w:ilvl w:val="0"/>
          <w:numId w:val="24"/>
        </w:numPr>
        <w:ind w:left="680" w:hanging="340"/>
      </w:pPr>
      <w:r>
        <w:t xml:space="preserve">Иначе присваиваем </w:t>
      </w:r>
      <w:r w:rsidRPr="00BF431E">
        <w:rPr>
          <w:rFonts w:ascii="Consolas" w:hAnsi="Consolas" w:cs="Consolas"/>
          <w:b/>
          <w:bCs/>
          <w:sz w:val="24"/>
          <w:lang w:val="en-US"/>
        </w:rPr>
        <w:t>characterNumber</w:t>
      </w:r>
      <w:r>
        <w:rPr>
          <w:rFonts w:ascii="Consolas" w:hAnsi="Consolas" w:cs="Consolas"/>
          <w:b/>
          <w:bCs/>
          <w:sz w:val="20"/>
          <w:szCs w:val="20"/>
        </w:rPr>
        <w:t xml:space="preserve"> </w:t>
      </w:r>
      <w:r w:rsidRPr="0074649A">
        <w:t>значение 0</w:t>
      </w:r>
      <w:r>
        <w:t xml:space="preserve">, увеличиваем значение </w:t>
      </w:r>
      <w:r w:rsidRPr="00BF431E">
        <w:rPr>
          <w:rFonts w:ascii="Consolas" w:hAnsi="Consolas" w:cs="Consolas"/>
          <w:b/>
          <w:bCs/>
          <w:sz w:val="24"/>
          <w:lang w:val="en-US"/>
        </w:rPr>
        <w:t>rowNumber</w:t>
      </w:r>
      <w:r>
        <w:rPr>
          <w:rFonts w:ascii="Consolas" w:hAnsi="Consolas" w:cs="Consolas"/>
          <w:b/>
          <w:bCs/>
          <w:sz w:val="20"/>
          <w:szCs w:val="20"/>
        </w:rPr>
        <w:t xml:space="preserve"> </w:t>
      </w:r>
      <w:r w:rsidRPr="0074649A">
        <w:t xml:space="preserve">на </w:t>
      </w:r>
      <w:r>
        <w:t xml:space="preserve">1. Затем сравниваем его с длинной массива </w:t>
      </w:r>
      <w:r w:rsidRPr="00BF431E">
        <w:rPr>
          <w:rFonts w:ascii="Consolas" w:hAnsi="Consolas" w:cs="Consolas"/>
          <w:b/>
          <w:bCs/>
          <w:sz w:val="24"/>
          <w:lang w:val="en-US"/>
        </w:rPr>
        <w:t>lines</w:t>
      </w:r>
      <w:r w:rsidRPr="0074649A">
        <w:t>.</w:t>
      </w:r>
      <w:r>
        <w:t xml:space="preserve"> Если оно получилось больше, то возвращаем символ конца файла, в противном случае символ переноса строки.</w:t>
      </w:r>
    </w:p>
    <w:p w14:paraId="1B6F143A" w14:textId="7BD79C00" w:rsidR="00C66576" w:rsidRPr="003D0D22" w:rsidRDefault="00C66576" w:rsidP="00ED1362">
      <w:pPr>
        <w:pStyle w:val="af9"/>
      </w:pPr>
      <w:r>
        <w:t xml:space="preserve">Как можно заметить, текущая строка с обнаруженными ошибками выводится при чтении первого символа следующей строки. Изначально я </w:t>
      </w:r>
      <w:r w:rsidR="00BF0891">
        <w:t>выводил эту информацию, когда доходил до последнего символа текущей строки. Далее, уже при тестировании лексического анализатора обнаружилась проблема такого подхода, заключающаяся в неправильном определении строки обнаруженной ошибки.</w:t>
      </w:r>
    </w:p>
    <w:p w14:paraId="0E209004" w14:textId="3EBEEEF8" w:rsidR="00BC13D2" w:rsidRDefault="00BC13D2" w:rsidP="00ED1362">
      <w:pPr>
        <w:pStyle w:val="af9"/>
        <w:ind w:firstLine="360"/>
      </w:pPr>
      <w:r>
        <w:t xml:space="preserve">Метод </w:t>
      </w:r>
      <w:r w:rsidRPr="00ED1362">
        <w:rPr>
          <w:rFonts w:ascii="Consolas" w:hAnsi="Consolas" w:cs="Consolas"/>
          <w:b/>
          <w:bCs/>
          <w:sz w:val="24"/>
          <w:lang w:val="en-US"/>
        </w:rPr>
        <w:t>WriteLine</w:t>
      </w:r>
      <w:r w:rsidRPr="00BC13D2">
        <w:rPr>
          <w:rFonts w:ascii="Consolas" w:hAnsi="Consolas" w:cs="Consolas"/>
          <w:b/>
          <w:bCs/>
          <w:sz w:val="20"/>
          <w:szCs w:val="20"/>
        </w:rPr>
        <w:t xml:space="preserve"> </w:t>
      </w:r>
      <w:r w:rsidR="00223E9D">
        <w:t>выводит</w:t>
      </w:r>
      <w:r>
        <w:t xml:space="preserve"> </w:t>
      </w:r>
      <w:r w:rsidR="00223E9D">
        <w:t>в файл с листингом текущую строку программы</w:t>
      </w:r>
      <w:r w:rsidR="00BF0891">
        <w:t xml:space="preserve"> с её номером</w:t>
      </w:r>
      <w:r w:rsidR="00223E9D">
        <w:t xml:space="preserve">. Далее, если список </w:t>
      </w:r>
      <w:r w:rsidR="00223E9D" w:rsidRPr="00ED1362">
        <w:rPr>
          <w:rFonts w:ascii="Consolas" w:hAnsi="Consolas" w:cs="Consolas"/>
          <w:b/>
          <w:bCs/>
          <w:sz w:val="24"/>
          <w:lang w:val="en-US"/>
        </w:rPr>
        <w:t>errors</w:t>
      </w:r>
      <w:r w:rsidR="00223E9D" w:rsidRPr="00223E9D">
        <w:rPr>
          <w:rFonts w:ascii="Consolas" w:hAnsi="Consolas" w:cs="Consolas"/>
          <w:b/>
          <w:bCs/>
          <w:sz w:val="20"/>
          <w:szCs w:val="20"/>
        </w:rPr>
        <w:t xml:space="preserve"> </w:t>
      </w:r>
      <w:r w:rsidR="00223E9D" w:rsidRPr="00223E9D">
        <w:t>не пуст</w:t>
      </w:r>
      <w:r w:rsidR="00223E9D">
        <w:t xml:space="preserve">, увеличиваем счётчик ошибок </w:t>
      </w:r>
      <w:r w:rsidR="00223E9D" w:rsidRPr="00ED1362">
        <w:rPr>
          <w:rFonts w:ascii="Consolas" w:hAnsi="Consolas" w:cs="Consolas"/>
          <w:b/>
          <w:bCs/>
          <w:sz w:val="24"/>
          <w:lang w:val="en-US"/>
        </w:rPr>
        <w:t>totalErrors</w:t>
      </w:r>
      <w:r w:rsidR="00223E9D">
        <w:rPr>
          <w:rFonts w:ascii="Consolas" w:hAnsi="Consolas" w:cs="Consolas"/>
          <w:b/>
          <w:bCs/>
          <w:sz w:val="20"/>
          <w:szCs w:val="20"/>
        </w:rPr>
        <w:t xml:space="preserve"> </w:t>
      </w:r>
      <w:r w:rsidR="00223E9D" w:rsidRPr="00223E9D">
        <w:t>на</w:t>
      </w:r>
      <w:r w:rsidR="00223E9D">
        <w:rPr>
          <w:rFonts w:ascii="Consolas" w:hAnsi="Consolas" w:cs="Consolas"/>
          <w:b/>
          <w:bCs/>
          <w:sz w:val="20"/>
          <w:szCs w:val="20"/>
        </w:rPr>
        <w:t xml:space="preserve"> </w:t>
      </w:r>
      <w:r w:rsidR="00223E9D" w:rsidRPr="00223E9D">
        <w:t>количество элементов в списке</w:t>
      </w:r>
      <w:r w:rsidR="00223E9D">
        <w:t xml:space="preserve">, после этого выводим все элементы, указывая коды и сообщения обнаруженных ошибок. </w:t>
      </w:r>
      <w:r w:rsidR="00BF0891">
        <w:t xml:space="preserve">Помимо этого, указывается место в строке, где была совершена ошибка. </w:t>
      </w:r>
      <w:r w:rsidR="00223E9D">
        <w:t>После этого очищаем список ошибок. Если только что выведенная строка оказалась последней</w:t>
      </w:r>
      <w:r w:rsidR="00BF0891">
        <w:t>, то выводим итоговое количество ошибок.</w:t>
      </w:r>
    </w:p>
    <w:p w14:paraId="54CA4CE7" w14:textId="680F9AAB" w:rsidR="00F83769" w:rsidRPr="00E06D87" w:rsidRDefault="00F83769" w:rsidP="00ED1362">
      <w:pPr>
        <w:pStyle w:val="af9"/>
        <w:ind w:firstLine="360"/>
      </w:pPr>
      <w:r>
        <w:t xml:space="preserve">В статическом классе </w:t>
      </w:r>
      <w:r w:rsidRPr="00ED1362">
        <w:rPr>
          <w:rFonts w:ascii="Consolas" w:hAnsi="Consolas" w:cs="Consolas"/>
          <w:b/>
          <w:bCs/>
          <w:sz w:val="24"/>
          <w:lang w:val="en-US" w:eastAsia="en-US"/>
        </w:rPr>
        <w:t>ErrorMatcher</w:t>
      </w:r>
      <w:r>
        <w:rPr>
          <w:rFonts w:ascii="Consolas" w:hAnsi="Consolas" w:cs="Consolas"/>
          <w:b/>
          <w:bCs/>
          <w:sz w:val="20"/>
          <w:szCs w:val="20"/>
          <w:lang w:eastAsia="en-US"/>
        </w:rPr>
        <w:t xml:space="preserve"> </w:t>
      </w:r>
      <w:r w:rsidRPr="00F83769">
        <w:t>содержится</w:t>
      </w:r>
      <w:r>
        <w:t xml:space="preserve"> словарь, </w:t>
      </w:r>
      <w:r w:rsidR="007B3E72">
        <w:t xml:space="preserve">у которого ключ – код ошибки, а значение – соответствующее сообщение. Таким образом, метод </w:t>
      </w:r>
      <w:r w:rsidR="007B3E72" w:rsidRPr="00ED1362">
        <w:rPr>
          <w:rFonts w:ascii="Consolas" w:hAnsi="Consolas" w:cs="Consolas"/>
          <w:b/>
          <w:bCs/>
          <w:sz w:val="24"/>
          <w:lang w:val="en-US"/>
        </w:rPr>
        <w:t>GetErrorDescription</w:t>
      </w:r>
      <w:r w:rsidR="007B3E72" w:rsidRPr="007B3E72">
        <w:t xml:space="preserve"> </w:t>
      </w:r>
      <w:r w:rsidR="007B3E72">
        <w:t>просто возвращает значение по переданному ключу.</w:t>
      </w:r>
      <w:r w:rsidR="00E06D87" w:rsidRPr="00E06D87">
        <w:t xml:space="preserve"> </w:t>
      </w:r>
      <w:r w:rsidR="00E06D87">
        <w:t>В данный момент словарь пуст, но при разработке следующих модулей он будет заполняться информацией о соответствующих ошибках.</w:t>
      </w:r>
    </w:p>
    <w:p w14:paraId="5FFF0681" w14:textId="7DB8F452" w:rsidR="007B3E72" w:rsidRDefault="007B3E72" w:rsidP="007B3E72">
      <w:pPr>
        <w:pStyle w:val="2"/>
        <w:numPr>
          <w:ilvl w:val="0"/>
          <w:numId w:val="8"/>
        </w:numPr>
      </w:pPr>
      <w:bookmarkStart w:id="9" w:name="_Toc90134101"/>
      <w:r>
        <w:lastRenderedPageBreak/>
        <w:t>Тестирование</w:t>
      </w:r>
      <w:bookmarkEnd w:id="9"/>
    </w:p>
    <w:p w14:paraId="3B81E5C0" w14:textId="78E91FC1" w:rsidR="00F426FA" w:rsidRPr="00330BE1" w:rsidRDefault="00330BE1" w:rsidP="00AD30DF">
      <w:pPr>
        <w:pStyle w:val="af9"/>
        <w:numPr>
          <w:ilvl w:val="0"/>
          <w:numId w:val="25"/>
        </w:numPr>
      </w:pPr>
      <w:r>
        <w:t>Для начала просто выведем содержимое входного файла в выходной</w:t>
      </w:r>
      <w:r w:rsidR="004857C3">
        <w:t xml:space="preserve"> на примере кода программы «</w:t>
      </w:r>
      <w:r w:rsidR="004857C3">
        <w:rPr>
          <w:lang w:val="en-US"/>
        </w:rPr>
        <w:t>Hello</w:t>
      </w:r>
      <w:r w:rsidR="004857C3" w:rsidRPr="004857C3">
        <w:t xml:space="preserve">, </w:t>
      </w:r>
      <w:r w:rsidR="004857C3">
        <w:rPr>
          <w:lang w:val="en-US"/>
        </w:rPr>
        <w:t>World</w:t>
      </w:r>
      <w:r w:rsidR="004857C3" w:rsidRPr="004857C3">
        <w:t>!</w:t>
      </w:r>
      <w:r w:rsidR="004857C3">
        <w:t>»</w:t>
      </w:r>
      <w:r w:rsidR="00C1145F">
        <w:t>.</w:t>
      </w:r>
    </w:p>
    <w:p w14:paraId="3889A51A" w14:textId="58D82A24" w:rsidR="00E06D87" w:rsidRDefault="00BF0891" w:rsidP="00472BA1">
      <w:pPr>
        <w:jc w:val="center"/>
        <w:rPr>
          <w:lang w:val="en-US" w:eastAsia="en-US"/>
        </w:rPr>
      </w:pPr>
      <w:r w:rsidRPr="00BF0891">
        <w:rPr>
          <w:noProof/>
          <w:lang w:val="en-US" w:eastAsia="en-US"/>
        </w:rPr>
        <w:drawing>
          <wp:inline distT="0" distB="0" distL="0" distR="0" wp14:anchorId="5738F168" wp14:editId="0708F997">
            <wp:extent cx="3340100" cy="1244600"/>
            <wp:effectExtent l="0" t="0" r="381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40100" cy="1244600"/>
                    </a:xfrm>
                    <a:prstGeom prst="rect">
                      <a:avLst/>
                    </a:prstGeom>
                  </pic:spPr>
                </pic:pic>
              </a:graphicData>
            </a:graphic>
          </wp:inline>
        </w:drawing>
      </w:r>
    </w:p>
    <w:p w14:paraId="77D58E40" w14:textId="77777777" w:rsidR="00801508" w:rsidRDefault="00801508" w:rsidP="00330BE1">
      <w:pPr>
        <w:rPr>
          <w:lang w:val="en-US" w:eastAsia="en-US"/>
        </w:rPr>
      </w:pPr>
    </w:p>
    <w:p w14:paraId="76D82680" w14:textId="4D12BEB2" w:rsidR="00330BE1" w:rsidRPr="00BF0891" w:rsidRDefault="00196573" w:rsidP="00472BA1">
      <w:pPr>
        <w:jc w:val="center"/>
        <w:rPr>
          <w:lang w:eastAsia="en-US"/>
        </w:rPr>
      </w:pPr>
      <w:r w:rsidRPr="00BF0891">
        <w:rPr>
          <w:noProof/>
          <w:lang w:val="en-US" w:eastAsia="en-US"/>
        </w:rPr>
        <w:drawing>
          <wp:inline distT="0" distB="0" distL="0" distR="0" wp14:anchorId="04451380" wp14:editId="61AB632F">
            <wp:extent cx="3860800" cy="1562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60800" cy="1562100"/>
                    </a:xfrm>
                    <a:prstGeom prst="rect">
                      <a:avLst/>
                    </a:prstGeom>
                  </pic:spPr>
                </pic:pic>
              </a:graphicData>
            </a:graphic>
          </wp:inline>
        </w:drawing>
      </w:r>
    </w:p>
    <w:p w14:paraId="7F8B2D09" w14:textId="00E859B2" w:rsidR="00C1145F" w:rsidRDefault="00C1145F" w:rsidP="00E06D87">
      <w:pPr>
        <w:rPr>
          <w:lang w:val="en-US" w:eastAsia="en-US"/>
        </w:rPr>
      </w:pPr>
    </w:p>
    <w:p w14:paraId="2AF9A5E5" w14:textId="5C9C645C" w:rsidR="00330BE1" w:rsidRPr="00117635" w:rsidRDefault="00330BE1" w:rsidP="00293F88">
      <w:pPr>
        <w:pStyle w:val="af9"/>
        <w:ind w:firstLine="360"/>
      </w:pPr>
      <w:r>
        <w:t>Текст исходной программы из исходного файла успешно был переписан в выходной. На удивление в нём не обнаружилось ни одной ошибки</w:t>
      </w:r>
      <w:r w:rsidR="006D6D7B" w:rsidRPr="00117635">
        <w:t>!</w:t>
      </w:r>
    </w:p>
    <w:p w14:paraId="6A44F2BF" w14:textId="77777777" w:rsidR="00330BE1" w:rsidRDefault="00330BE1" w:rsidP="00E06D87">
      <w:pPr>
        <w:rPr>
          <w:lang w:eastAsia="en-US"/>
        </w:rPr>
      </w:pPr>
    </w:p>
    <w:p w14:paraId="15635139" w14:textId="3583286C" w:rsidR="00330BE1" w:rsidRDefault="00330BE1" w:rsidP="00AD30DF">
      <w:pPr>
        <w:pStyle w:val="af9"/>
        <w:numPr>
          <w:ilvl w:val="0"/>
          <w:numId w:val="25"/>
        </w:numPr>
      </w:pPr>
      <w:r>
        <w:t xml:space="preserve">Теперь попробуем добавить в словарь в классе </w:t>
      </w:r>
      <w:r w:rsidRPr="00AD30DF">
        <w:rPr>
          <w:rFonts w:ascii="Consolas" w:hAnsi="Consolas" w:cs="Consolas"/>
          <w:b/>
          <w:bCs/>
          <w:sz w:val="24"/>
          <w:lang w:val="en-US"/>
        </w:rPr>
        <w:t>ErrorMatcher</w:t>
      </w:r>
      <w:r w:rsidRPr="00F42476">
        <w:rPr>
          <w:rFonts w:ascii="Consolas" w:hAnsi="Consolas" w:cs="Consolas"/>
          <w:b/>
          <w:bCs/>
          <w:sz w:val="20"/>
          <w:szCs w:val="20"/>
        </w:rPr>
        <w:t xml:space="preserve"> </w:t>
      </w:r>
      <w:r w:rsidRPr="00330BE1">
        <w:t>фиктивн</w:t>
      </w:r>
      <w:r w:rsidR="00117635">
        <w:t>ые</w:t>
      </w:r>
      <w:r w:rsidRPr="00330BE1">
        <w:t xml:space="preserve"> ошибк</w:t>
      </w:r>
      <w:r w:rsidR="00117635">
        <w:t>и</w:t>
      </w:r>
      <w:r w:rsidR="004857C3">
        <w:t xml:space="preserve">. </w:t>
      </w:r>
    </w:p>
    <w:p w14:paraId="3B9BF61E" w14:textId="081D10D3" w:rsidR="00330BE1" w:rsidRPr="00BF0891" w:rsidRDefault="00BF0891" w:rsidP="00472BA1">
      <w:pPr>
        <w:jc w:val="center"/>
        <w:rPr>
          <w:lang w:val="en-US"/>
        </w:rPr>
      </w:pPr>
      <w:r w:rsidRPr="00BF0891">
        <w:rPr>
          <w:noProof/>
        </w:rPr>
        <w:drawing>
          <wp:inline distT="0" distB="0" distL="0" distR="0" wp14:anchorId="5E1B3037" wp14:editId="29F49C03">
            <wp:extent cx="5760085" cy="893445"/>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085" cy="893445"/>
                    </a:xfrm>
                    <a:prstGeom prst="rect">
                      <a:avLst/>
                    </a:prstGeom>
                  </pic:spPr>
                </pic:pic>
              </a:graphicData>
            </a:graphic>
          </wp:inline>
        </w:drawing>
      </w:r>
    </w:p>
    <w:p w14:paraId="628959AB" w14:textId="77777777" w:rsidR="009B66CA" w:rsidRDefault="009B66CA" w:rsidP="00330BE1"/>
    <w:p w14:paraId="39E11C49" w14:textId="740A9830" w:rsidR="00C1145F" w:rsidRPr="00196573" w:rsidRDefault="00C1145F" w:rsidP="00293F88">
      <w:pPr>
        <w:pStyle w:val="af9"/>
        <w:ind w:firstLine="708"/>
      </w:pPr>
      <w:r>
        <w:t xml:space="preserve">Далее немного изменим код метода </w:t>
      </w:r>
      <w:r w:rsidRPr="00AD30DF">
        <w:rPr>
          <w:rFonts w:ascii="Consolas" w:hAnsi="Consolas" w:cs="Consolas"/>
          <w:b/>
          <w:bCs/>
          <w:sz w:val="24"/>
          <w:lang w:val="en-US"/>
        </w:rPr>
        <w:t>ReadNextCharacter</w:t>
      </w:r>
      <w:r>
        <w:t xml:space="preserve"> таким образом, чтобы он в каждую строку вставлял столько фиктивных ошибок, какой порядковый номер этой строки. Код ошибки также будет зависеть от чётности</w:t>
      </w:r>
      <w:r w:rsidRPr="00C1145F">
        <w:t>/</w:t>
      </w:r>
      <w:r>
        <w:t>нечётности текущей строки.</w:t>
      </w:r>
      <w:r w:rsidR="00196573" w:rsidRPr="00196573">
        <w:t xml:space="preserve"> </w:t>
      </w:r>
      <w:r w:rsidR="00196573">
        <w:t>Позиция ошибки будет определяться номером строки.</w:t>
      </w:r>
    </w:p>
    <w:p w14:paraId="5C909A44" w14:textId="1B7E742E" w:rsidR="00CB27B5" w:rsidRPr="00C1145F" w:rsidRDefault="00196573" w:rsidP="00472BA1">
      <w:pPr>
        <w:jc w:val="center"/>
        <w:rPr>
          <w:lang w:val="en-US"/>
        </w:rPr>
      </w:pPr>
      <w:r w:rsidRPr="00196573">
        <w:rPr>
          <w:noProof/>
          <w:lang w:val="en-US"/>
        </w:rPr>
        <w:lastRenderedPageBreak/>
        <w:drawing>
          <wp:inline distT="0" distB="0" distL="0" distR="0" wp14:anchorId="5D3BD463" wp14:editId="31DDE510">
            <wp:extent cx="5259000" cy="2383972"/>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69005" cy="2388507"/>
                    </a:xfrm>
                    <a:prstGeom prst="rect">
                      <a:avLst/>
                    </a:prstGeom>
                  </pic:spPr>
                </pic:pic>
              </a:graphicData>
            </a:graphic>
          </wp:inline>
        </w:drawing>
      </w:r>
    </w:p>
    <w:p w14:paraId="1D022959" w14:textId="77777777" w:rsidR="00117635" w:rsidRDefault="00117635" w:rsidP="00330BE1"/>
    <w:p w14:paraId="60588B2A" w14:textId="3DDAF3D7" w:rsidR="004857C3" w:rsidRDefault="00196573" w:rsidP="00472BA1">
      <w:pPr>
        <w:jc w:val="center"/>
        <w:rPr>
          <w:lang w:val="en-US"/>
        </w:rPr>
      </w:pPr>
      <w:r w:rsidRPr="00196573">
        <w:rPr>
          <w:noProof/>
          <w:lang w:val="en-US"/>
        </w:rPr>
        <w:drawing>
          <wp:inline distT="0" distB="0" distL="0" distR="0" wp14:anchorId="13C9429E" wp14:editId="7A13FD36">
            <wp:extent cx="3730130" cy="5301343"/>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35745" cy="5309324"/>
                    </a:xfrm>
                    <a:prstGeom prst="rect">
                      <a:avLst/>
                    </a:prstGeom>
                  </pic:spPr>
                </pic:pic>
              </a:graphicData>
            </a:graphic>
          </wp:inline>
        </w:drawing>
      </w:r>
    </w:p>
    <w:p w14:paraId="536AEC33" w14:textId="0C094DA0" w:rsidR="004857C3" w:rsidRDefault="004857C3" w:rsidP="00330BE1"/>
    <w:p w14:paraId="5BF3AE51" w14:textId="1EE56530" w:rsidR="004857C3" w:rsidRDefault="004857C3" w:rsidP="00AD30DF">
      <w:pPr>
        <w:pStyle w:val="af9"/>
        <w:ind w:firstLine="567"/>
      </w:pPr>
      <w:r>
        <w:t xml:space="preserve">Как видно </w:t>
      </w:r>
      <w:r w:rsidR="00117635">
        <w:t xml:space="preserve">из содержания выходного файла, </w:t>
      </w:r>
      <w:r w:rsidR="009B66CA">
        <w:t>модуль успешно справляется с переводом код</w:t>
      </w:r>
      <w:r w:rsidR="00F42476">
        <w:t>ов</w:t>
      </w:r>
      <w:r w:rsidR="009B66CA">
        <w:t xml:space="preserve"> ошиб</w:t>
      </w:r>
      <w:r w:rsidR="00F42476">
        <w:t>ок</w:t>
      </w:r>
      <w:r w:rsidR="009B66CA">
        <w:t xml:space="preserve"> в текст</w:t>
      </w:r>
      <w:r w:rsidR="00F42476">
        <w:t>овые сообщения</w:t>
      </w:r>
      <w:r w:rsidR="009B66CA">
        <w:t>, а также корректно подсчитывает номера ошибок и их итоговое количество.</w:t>
      </w:r>
    </w:p>
    <w:p w14:paraId="6FF7DBA9" w14:textId="6167959D" w:rsidR="009B66CA" w:rsidRDefault="009B66CA" w:rsidP="009B66CA">
      <w:pPr>
        <w:pStyle w:val="1"/>
      </w:pPr>
      <w:bookmarkStart w:id="10" w:name="_Toc90134102"/>
      <w:r>
        <w:lastRenderedPageBreak/>
        <w:t>Лексический анализатор</w:t>
      </w:r>
      <w:bookmarkEnd w:id="10"/>
    </w:p>
    <w:p w14:paraId="5DE38432" w14:textId="3F38C0A0" w:rsidR="00F42476" w:rsidRDefault="00F42476" w:rsidP="00F42476">
      <w:pPr>
        <w:pStyle w:val="2"/>
        <w:numPr>
          <w:ilvl w:val="0"/>
          <w:numId w:val="21"/>
        </w:numPr>
      </w:pPr>
      <w:bookmarkStart w:id="11" w:name="_Toc90134103"/>
      <w:r>
        <w:t>Описание</w:t>
      </w:r>
      <w:bookmarkEnd w:id="11"/>
    </w:p>
    <w:p w14:paraId="67F3AFFD" w14:textId="57FAD20B" w:rsidR="006E04E1" w:rsidRPr="006E04E1" w:rsidRDefault="006E04E1" w:rsidP="00293F88">
      <w:pPr>
        <w:pStyle w:val="af9"/>
        <w:ind w:firstLine="360"/>
      </w:pPr>
      <w:r w:rsidRPr="006E04E1">
        <w:t xml:space="preserve">Лексический анализатор должен </w:t>
      </w:r>
      <w:r w:rsidR="007958A0">
        <w:t xml:space="preserve">содержать метод </w:t>
      </w:r>
      <w:r w:rsidRPr="006E04E1">
        <w:t>обращ</w:t>
      </w:r>
      <w:r w:rsidR="007958A0">
        <w:t>ения</w:t>
      </w:r>
      <w:r w:rsidRPr="006E04E1">
        <w:t xml:space="preserve"> к модулю ввода-вывода для получения непрочитанных </w:t>
      </w:r>
      <w:r>
        <w:t>литер</w:t>
      </w:r>
      <w:r w:rsidRPr="006E04E1">
        <w:t xml:space="preserve"> и </w:t>
      </w:r>
      <w:r w:rsidR="007958A0">
        <w:t>формирования</w:t>
      </w:r>
      <w:r w:rsidRPr="006E04E1">
        <w:t xml:space="preserve"> и</w:t>
      </w:r>
      <w:r w:rsidR="007958A0">
        <w:t>з</w:t>
      </w:r>
      <w:r w:rsidRPr="006E04E1">
        <w:t xml:space="preserve"> них лексем</w:t>
      </w:r>
      <w:r w:rsidR="007958A0">
        <w:t>. Т</w:t>
      </w:r>
      <w:r w:rsidRPr="006E04E1">
        <w:t>акже</w:t>
      </w:r>
      <w:r w:rsidR="007958A0">
        <w:t xml:space="preserve"> модуль должен</w:t>
      </w:r>
      <w:r w:rsidRPr="006E04E1">
        <w:t xml:space="preserve"> сообщать модулю ввода-вывода об обнаруженных </w:t>
      </w:r>
      <w:r>
        <w:t xml:space="preserve">лексических </w:t>
      </w:r>
      <w:r w:rsidRPr="006E04E1">
        <w:t>ошибках.</w:t>
      </w:r>
    </w:p>
    <w:p w14:paraId="0AB37C97" w14:textId="77777777" w:rsidR="006E04E1" w:rsidRPr="006E04E1" w:rsidRDefault="006E04E1" w:rsidP="00293F88">
      <w:pPr>
        <w:pStyle w:val="af9"/>
        <w:ind w:firstLine="360"/>
      </w:pPr>
      <w:r w:rsidRPr="006E04E1">
        <w:t>Необходимо реализовать поддержку следующих типов лексем:</w:t>
      </w:r>
    </w:p>
    <w:p w14:paraId="22BF741D" w14:textId="5FA5D2C0" w:rsidR="006E04E1" w:rsidRPr="006E04E1" w:rsidRDefault="006E04E1" w:rsidP="00EF228F">
      <w:pPr>
        <w:pStyle w:val="af9"/>
        <w:numPr>
          <w:ilvl w:val="0"/>
          <w:numId w:val="7"/>
        </w:numPr>
        <w:ind w:left="680" w:hanging="340"/>
      </w:pPr>
      <w:r w:rsidRPr="006E04E1">
        <w:t>Идентификатор</w:t>
      </w:r>
      <w:r>
        <w:t xml:space="preserve"> (например, названия переменных</w:t>
      </w:r>
      <w:r w:rsidR="00293F88">
        <w:t xml:space="preserve">, </w:t>
      </w:r>
      <w:r>
        <w:t>процедур и т.д.)</w:t>
      </w:r>
      <w:r w:rsidRPr="006E04E1">
        <w:t>;</w:t>
      </w:r>
    </w:p>
    <w:p w14:paraId="25D64C69" w14:textId="24AE1DC9" w:rsidR="006E04E1" w:rsidRPr="006E04E1" w:rsidRDefault="006E04E1" w:rsidP="00EF228F">
      <w:pPr>
        <w:pStyle w:val="af9"/>
        <w:numPr>
          <w:ilvl w:val="0"/>
          <w:numId w:val="7"/>
        </w:numPr>
        <w:ind w:left="680" w:hanging="340"/>
      </w:pPr>
      <w:r w:rsidRPr="006E04E1">
        <w:t>Операция (в том числе ключевые слова);</w:t>
      </w:r>
    </w:p>
    <w:p w14:paraId="6F3C5D19" w14:textId="744DCF44" w:rsidR="006E04E1" w:rsidRPr="006E04E1" w:rsidRDefault="006E04E1" w:rsidP="00EF228F">
      <w:pPr>
        <w:pStyle w:val="af9"/>
        <w:numPr>
          <w:ilvl w:val="0"/>
          <w:numId w:val="7"/>
        </w:numPr>
        <w:ind w:left="680" w:hanging="340"/>
      </w:pPr>
      <w:r w:rsidRPr="006E04E1">
        <w:t xml:space="preserve">Константы (целочисленные, числа с плавающей точкой и </w:t>
      </w:r>
      <w:r>
        <w:t>строки</w:t>
      </w:r>
      <w:r w:rsidRPr="006E04E1">
        <w:t>)</w:t>
      </w:r>
    </w:p>
    <w:p w14:paraId="466F5CFC" w14:textId="3D4C8DFA" w:rsidR="006E04E1" w:rsidRDefault="006E04E1" w:rsidP="00EF228F">
      <w:pPr>
        <w:pStyle w:val="af9"/>
      </w:pPr>
      <w:r>
        <w:t>К лексическим ошибкам я отнёс:</w:t>
      </w:r>
    </w:p>
    <w:p w14:paraId="3CEF95E0" w14:textId="52E6A57C" w:rsidR="006E04E1" w:rsidRPr="006E04E1" w:rsidRDefault="006E04E1" w:rsidP="00EF228F">
      <w:pPr>
        <w:pStyle w:val="af9"/>
        <w:numPr>
          <w:ilvl w:val="0"/>
          <w:numId w:val="7"/>
        </w:numPr>
        <w:ind w:left="680" w:hanging="340"/>
      </w:pPr>
      <w:r>
        <w:t>Открытие незакрытого комментария (когда однострочный комментарий не закрывается на той же строке, на которой был открыт, или не закрывается до конца файла вовсе, либо многострочный комментарий не закрывается до конца файла)</w:t>
      </w:r>
      <w:r w:rsidRPr="006E04E1">
        <w:t>;</w:t>
      </w:r>
    </w:p>
    <w:p w14:paraId="288DF149" w14:textId="31B881AE" w:rsidR="006E04E1" w:rsidRPr="006E04E1" w:rsidRDefault="006E04E1" w:rsidP="00EF228F">
      <w:pPr>
        <w:pStyle w:val="af9"/>
        <w:numPr>
          <w:ilvl w:val="0"/>
          <w:numId w:val="7"/>
        </w:numPr>
        <w:ind w:left="680" w:hanging="340"/>
      </w:pPr>
      <w:r>
        <w:t>Закрытие неоткрытого комментария (когда лексический анализатор встречает лексемы</w:t>
      </w:r>
      <w:r w:rsidR="00D458FF">
        <w:t xml:space="preserve"> закрытия </w:t>
      </w:r>
      <w:r w:rsidR="00B631B2">
        <w:t>комментари</w:t>
      </w:r>
      <w:r w:rsidR="00D458FF">
        <w:t>ев.</w:t>
      </w:r>
      <w:r w:rsidR="00B631B2">
        <w:t xml:space="preserve"> </w:t>
      </w:r>
      <w:r w:rsidR="00D458FF">
        <w:t>Т</w:t>
      </w:r>
      <w:r w:rsidR="00B631B2">
        <w:t xml:space="preserve">.к. при встрече лексемы, открывающей комментарий, все лексемы до </w:t>
      </w:r>
      <w:r w:rsidR="00DD2D6E">
        <w:t>закрытия комментария включительно должны быть проигнорированы)</w:t>
      </w:r>
      <w:r w:rsidR="00DD2D6E" w:rsidRPr="00DD2D6E">
        <w:t>;</w:t>
      </w:r>
    </w:p>
    <w:p w14:paraId="1BE18CA5" w14:textId="315B9DDD" w:rsidR="00DD2D6E" w:rsidRDefault="006E04E1" w:rsidP="00EF228F">
      <w:pPr>
        <w:pStyle w:val="af9"/>
        <w:numPr>
          <w:ilvl w:val="0"/>
          <w:numId w:val="7"/>
        </w:numPr>
        <w:ind w:left="680" w:hanging="340"/>
      </w:pPr>
      <w:r>
        <w:t>Ошибка в описании строковой константы</w:t>
      </w:r>
      <w:r w:rsidR="00DD2D6E">
        <w:t xml:space="preserve"> (когда строковая константа не закрывается до конца файла, либо она закрывается не на той же строке в исходном тексте, </w:t>
      </w:r>
      <w:r w:rsidR="00D458FF">
        <w:t>на</w:t>
      </w:r>
      <w:r w:rsidR="00DD2D6E">
        <w:t xml:space="preserve"> которой была открыта)</w:t>
      </w:r>
      <w:r w:rsidR="00DD2D6E" w:rsidRPr="00DD2D6E">
        <w:t>;</w:t>
      </w:r>
    </w:p>
    <w:p w14:paraId="2B95E175" w14:textId="6CD538E0" w:rsidR="006E04E1" w:rsidRPr="00DD2D6E" w:rsidRDefault="00DD2D6E" w:rsidP="00EF228F">
      <w:pPr>
        <w:pStyle w:val="af9"/>
        <w:numPr>
          <w:ilvl w:val="0"/>
          <w:numId w:val="7"/>
        </w:numPr>
        <w:ind w:left="680" w:hanging="340"/>
      </w:pPr>
      <w:r>
        <w:t xml:space="preserve">Ошибка в описании вещественной константы (когда при формировании лексемы вещественной константы в ней встречается несколько символов «.», либо этот символ встречен </w:t>
      </w:r>
      <w:r w:rsidR="00D458FF">
        <w:t xml:space="preserve">один раз, но </w:t>
      </w:r>
      <w:r>
        <w:t>в самом конце лексемы)</w:t>
      </w:r>
      <w:r w:rsidRPr="00DD2D6E">
        <w:t>;</w:t>
      </w:r>
    </w:p>
    <w:p w14:paraId="07AC97BA" w14:textId="37C32264" w:rsidR="00DD2D6E" w:rsidRDefault="00DD2D6E" w:rsidP="00EF228F">
      <w:pPr>
        <w:pStyle w:val="af9"/>
        <w:numPr>
          <w:ilvl w:val="0"/>
          <w:numId w:val="7"/>
        </w:numPr>
        <w:ind w:left="680" w:hanging="340"/>
      </w:pPr>
      <w:r>
        <w:t xml:space="preserve">Значение целочисленной константы превышает предел (в моей реализации максимальное значение целочисленной константы – </w:t>
      </w:r>
      <w:r w:rsidRPr="00DD2D6E">
        <w:t>32767</w:t>
      </w:r>
      <w:r>
        <w:t>)</w:t>
      </w:r>
      <w:r w:rsidRPr="00DD2D6E">
        <w:t>;</w:t>
      </w:r>
    </w:p>
    <w:p w14:paraId="48409DC3" w14:textId="6EE19BB0" w:rsidR="00DD2D6E" w:rsidRDefault="00DD2D6E" w:rsidP="004D4CC4">
      <w:pPr>
        <w:pStyle w:val="af9"/>
        <w:numPr>
          <w:ilvl w:val="0"/>
          <w:numId w:val="7"/>
        </w:numPr>
        <w:ind w:left="680" w:hanging="340"/>
      </w:pPr>
      <w:r>
        <w:lastRenderedPageBreak/>
        <w:t xml:space="preserve">Длина идентификатора превышает предел (в моей реализации максимальная длина идентификатора – </w:t>
      </w:r>
      <w:r w:rsidRPr="00DD2D6E">
        <w:t>127</w:t>
      </w:r>
      <w:r>
        <w:t xml:space="preserve"> символов)</w:t>
      </w:r>
      <w:r w:rsidRPr="00DD2D6E">
        <w:t>;</w:t>
      </w:r>
    </w:p>
    <w:p w14:paraId="53507085" w14:textId="697EA9FD" w:rsidR="00DD2D6E" w:rsidRPr="00D458FF" w:rsidRDefault="00DD2D6E" w:rsidP="004D4CC4">
      <w:pPr>
        <w:pStyle w:val="af9"/>
        <w:numPr>
          <w:ilvl w:val="0"/>
          <w:numId w:val="7"/>
        </w:numPr>
        <w:ind w:left="680" w:hanging="340"/>
      </w:pPr>
      <w:r>
        <w:t xml:space="preserve">Запрещённый символ (когда при чтении следующего символа модуль ввода-вывода вернул символ, запрещённый в языке </w:t>
      </w:r>
      <w:r>
        <w:rPr>
          <w:lang w:val="en-US"/>
        </w:rPr>
        <w:t>Pascal</w:t>
      </w:r>
      <w:r w:rsidRPr="00DD2D6E">
        <w:t xml:space="preserve">. </w:t>
      </w:r>
      <w:r>
        <w:t xml:space="preserve">Например, символы !, ?, </w:t>
      </w:r>
      <w:r w:rsidRPr="004D4CC4">
        <w:t>&amp;</w:t>
      </w:r>
      <w:r>
        <w:t xml:space="preserve"> и т.д.)</w:t>
      </w:r>
      <w:r w:rsidRPr="004D4CC4">
        <w:t>;</w:t>
      </w:r>
    </w:p>
    <w:p w14:paraId="5082B1EE" w14:textId="1BF7BC65" w:rsidR="00D458FF" w:rsidRPr="006C08BD" w:rsidRDefault="00D458FF" w:rsidP="004D4CC4">
      <w:pPr>
        <w:pStyle w:val="af9"/>
        <w:ind w:firstLine="340"/>
      </w:pPr>
      <w:r>
        <w:t xml:space="preserve">Возможно, первые 2 ошибки не стоит относить к лексическим, </w:t>
      </w:r>
      <w:r w:rsidR="006C08BD">
        <w:t xml:space="preserve">но все комментарии должны быть проигнорированы именно при работе лексического анализатора и не могут встретиться </w:t>
      </w:r>
      <w:r w:rsidR="00CD678A">
        <w:t>на следующих этапах</w:t>
      </w:r>
      <w:r w:rsidR="004D4CC4">
        <w:t xml:space="preserve"> анализа</w:t>
      </w:r>
      <w:r w:rsidR="006C08BD">
        <w:t>. Поэтому я решил отнести эти ошибки именно к лексическим.</w:t>
      </w:r>
    </w:p>
    <w:p w14:paraId="4F72F6E7" w14:textId="5A7A4640" w:rsidR="00F42476" w:rsidRDefault="00DD2D6E" w:rsidP="009B2AE9">
      <w:pPr>
        <w:pStyle w:val="2"/>
        <w:numPr>
          <w:ilvl w:val="0"/>
          <w:numId w:val="21"/>
        </w:numPr>
      </w:pPr>
      <w:bookmarkStart w:id="12" w:name="_Toc90134104"/>
      <w:r>
        <w:t>Проектирование</w:t>
      </w:r>
      <w:bookmarkEnd w:id="12"/>
    </w:p>
    <w:p w14:paraId="5086B1F5" w14:textId="4AE32231" w:rsidR="00A57272" w:rsidRDefault="00A57272" w:rsidP="00545F53">
      <w:pPr>
        <w:pStyle w:val="af9"/>
        <w:ind w:firstLine="360"/>
      </w:pPr>
      <w:r>
        <w:rPr>
          <w:lang w:eastAsia="en-US"/>
        </w:rPr>
        <w:t xml:space="preserve">Вся логика лексического анализатора распложена в классе </w:t>
      </w:r>
      <w:r w:rsidRPr="00545F53">
        <w:rPr>
          <w:rFonts w:ascii="Consolas" w:hAnsi="Consolas" w:cs="Consolas"/>
          <w:b/>
          <w:bCs/>
          <w:sz w:val="24"/>
          <w:lang w:val="en-US" w:eastAsia="en-US"/>
        </w:rPr>
        <w:t>LexicalAnalyzer</w:t>
      </w:r>
      <w:r w:rsidRPr="00A57272">
        <w:t xml:space="preserve">. </w:t>
      </w:r>
      <w:r>
        <w:t>В качестве одно</w:t>
      </w:r>
      <w:r w:rsidR="0013397A">
        <w:t>го из полей этого класса выступает</w:t>
      </w:r>
      <w:r>
        <w:t xml:space="preserve"> реализованный в прошлом разделе модуль ввода-вывода. Поэтому у класса </w:t>
      </w:r>
      <w:r w:rsidRPr="00545F53">
        <w:rPr>
          <w:rFonts w:ascii="Consolas" w:hAnsi="Consolas" w:cs="Consolas"/>
          <w:b/>
          <w:bCs/>
          <w:sz w:val="24"/>
          <w:lang w:val="en-US" w:eastAsia="en-US"/>
        </w:rPr>
        <w:t>LexicalAnalyzer</w:t>
      </w:r>
      <w:r>
        <w:t xml:space="preserve"> есть публичный конструктор, который принимает пути до входного и выходного файлов, которые затем будут переданы в конструктор класса </w:t>
      </w:r>
      <w:r w:rsidRPr="00545F53">
        <w:rPr>
          <w:rFonts w:ascii="Consolas" w:hAnsi="Consolas" w:cs="Consolas"/>
          <w:b/>
          <w:bCs/>
          <w:sz w:val="24"/>
          <w:lang w:val="en-US" w:eastAsia="en-US"/>
        </w:rPr>
        <w:t>IOModule</w:t>
      </w:r>
      <w:r w:rsidRPr="00A57272">
        <w:t>.</w:t>
      </w:r>
      <w:r w:rsidR="003D49EB">
        <w:t xml:space="preserve"> Помимо конструктора, этот класс</w:t>
      </w:r>
      <w:r w:rsidR="00991656">
        <w:t xml:space="preserve"> </w:t>
      </w:r>
      <w:r w:rsidR="003D49EB">
        <w:t xml:space="preserve">содержит публичный метод </w:t>
      </w:r>
      <w:r w:rsidR="003D49EB" w:rsidRPr="00545F53">
        <w:rPr>
          <w:rFonts w:ascii="Consolas" w:hAnsi="Consolas" w:cs="Consolas"/>
          <w:b/>
          <w:bCs/>
          <w:sz w:val="24"/>
        </w:rPr>
        <w:t>GetNextToken</w:t>
      </w:r>
      <w:r w:rsidR="003D49EB">
        <w:t>, возвращающий следующую лексему</w:t>
      </w:r>
      <w:r w:rsidR="00991656">
        <w:t xml:space="preserve"> (токен).</w:t>
      </w:r>
    </w:p>
    <w:p w14:paraId="4A6CE597" w14:textId="2E07550D" w:rsidR="003D49EB" w:rsidRDefault="003D49EB" w:rsidP="00991656">
      <w:pPr>
        <w:pStyle w:val="af9"/>
        <w:ind w:firstLine="360"/>
      </w:pPr>
      <w:r>
        <w:t>Сам токен представляет из себя абстрактный класс</w:t>
      </w:r>
      <w:r w:rsidR="00EB0653">
        <w:t xml:space="preserve"> </w:t>
      </w:r>
      <w:r w:rsidR="00EB0653" w:rsidRPr="00991656">
        <w:rPr>
          <w:rFonts w:ascii="Consolas" w:hAnsi="Consolas" w:cs="Consolas"/>
          <w:b/>
          <w:bCs/>
          <w:sz w:val="24"/>
          <w:lang w:val="en-US"/>
        </w:rPr>
        <w:t>Token</w:t>
      </w:r>
      <w:r>
        <w:t>, от которого уже наследуются классы токена-идентификатора</w:t>
      </w:r>
      <w:r w:rsidR="00EB0653" w:rsidRPr="00EB0653">
        <w:t xml:space="preserve"> </w:t>
      </w:r>
      <w:r w:rsidR="00EB0653" w:rsidRPr="00991656">
        <w:rPr>
          <w:rFonts w:ascii="Consolas" w:hAnsi="Consolas" w:cs="Consolas"/>
          <w:b/>
          <w:bCs/>
          <w:sz w:val="24"/>
        </w:rPr>
        <w:t>IdentifierToken</w:t>
      </w:r>
      <w:r>
        <w:t xml:space="preserve">, токена-операции </w:t>
      </w:r>
      <w:r w:rsidR="00EB0653" w:rsidRPr="00991656">
        <w:rPr>
          <w:rFonts w:ascii="Consolas" w:hAnsi="Consolas" w:cs="Consolas"/>
          <w:b/>
          <w:bCs/>
          <w:sz w:val="24"/>
        </w:rPr>
        <w:t>OperationToken</w:t>
      </w:r>
      <w:r w:rsidR="00EB0653" w:rsidRPr="00EB0653">
        <w:t xml:space="preserve"> </w:t>
      </w:r>
      <w:r>
        <w:t>и токена-константы</w:t>
      </w:r>
      <w:r w:rsidR="00EB0653" w:rsidRPr="00EB0653">
        <w:t xml:space="preserve"> </w:t>
      </w:r>
      <w:r w:rsidR="00EB0653" w:rsidRPr="00991656">
        <w:rPr>
          <w:rFonts w:ascii="Consolas" w:hAnsi="Consolas" w:cs="Consolas"/>
          <w:b/>
          <w:bCs/>
          <w:sz w:val="24"/>
        </w:rPr>
        <w:t>ConstantToken</w:t>
      </w:r>
      <w:r>
        <w:t>.</w:t>
      </w:r>
    </w:p>
    <w:p w14:paraId="6A56A445" w14:textId="769725AC" w:rsidR="00FF2E06" w:rsidRPr="00B86A19" w:rsidRDefault="00FF2E06" w:rsidP="00991656">
      <w:pPr>
        <w:pStyle w:val="af9"/>
        <w:ind w:firstLine="360"/>
      </w:pPr>
      <w:r>
        <w:t xml:space="preserve">Для хранения типа токена в базовом классе было создано перечисление </w:t>
      </w:r>
      <w:r w:rsidRPr="00991656">
        <w:rPr>
          <w:rFonts w:ascii="Consolas" w:hAnsi="Consolas" w:cs="Consolas"/>
          <w:b/>
          <w:bCs/>
          <w:sz w:val="24"/>
          <w:lang w:val="en-US"/>
        </w:rPr>
        <w:t>TokenType</w:t>
      </w:r>
      <w:r w:rsidRPr="00FF2E06">
        <w:t>.</w:t>
      </w:r>
      <w:r w:rsidR="00D848E7">
        <w:t xml:space="preserve"> Также, на этапе проектирования синтаксического анализа я решил модифицировать класс </w:t>
      </w:r>
      <w:r w:rsidR="00D848E7" w:rsidRPr="00991656">
        <w:rPr>
          <w:rFonts w:ascii="Consolas" w:hAnsi="Consolas" w:cs="Consolas"/>
          <w:b/>
          <w:bCs/>
          <w:sz w:val="24"/>
          <w:lang w:val="en-US"/>
        </w:rPr>
        <w:t>Token</w:t>
      </w:r>
      <w:r w:rsidR="00D848E7" w:rsidRPr="00D848E7">
        <w:t>,</w:t>
      </w:r>
      <w:r w:rsidR="00D848E7">
        <w:t xml:space="preserve"> добавив в него позицию первой литеры этого токена в строке.</w:t>
      </w:r>
    </w:p>
    <w:p w14:paraId="3D1D2DC9" w14:textId="3281FBA9" w:rsidR="0084757E" w:rsidRDefault="00FF2E06" w:rsidP="00991656">
      <w:pPr>
        <w:pStyle w:val="af9"/>
        <w:ind w:firstLine="360"/>
      </w:pPr>
      <w:r>
        <w:t xml:space="preserve">Для хранения операции в классе </w:t>
      </w:r>
      <w:r w:rsidRPr="00991656">
        <w:rPr>
          <w:rFonts w:ascii="Consolas" w:hAnsi="Consolas" w:cs="Consolas"/>
          <w:b/>
          <w:bCs/>
          <w:sz w:val="24"/>
        </w:rPr>
        <w:t>OperationToken</w:t>
      </w:r>
      <w:r>
        <w:rPr>
          <w:rFonts w:ascii="Consolas" w:hAnsi="Consolas" w:cs="Consolas"/>
          <w:b/>
          <w:bCs/>
          <w:sz w:val="20"/>
          <w:szCs w:val="20"/>
        </w:rPr>
        <w:t xml:space="preserve"> </w:t>
      </w:r>
      <w:r w:rsidRPr="00FF2E06">
        <w:t>было</w:t>
      </w:r>
      <w:r>
        <w:t xml:space="preserve"> создано перечисление </w:t>
      </w:r>
      <w:r w:rsidRPr="00991656">
        <w:rPr>
          <w:rFonts w:ascii="Consolas" w:hAnsi="Consolas" w:cs="Consolas"/>
          <w:b/>
          <w:bCs/>
          <w:sz w:val="24"/>
          <w:lang w:val="en-US"/>
        </w:rPr>
        <w:t>Operation</w:t>
      </w:r>
      <w:r w:rsidRPr="00FF2E06">
        <w:t>, в</w:t>
      </w:r>
      <w:r>
        <w:t xml:space="preserve"> которое входят все операции и ключевые слова языка.</w:t>
      </w:r>
    </w:p>
    <w:p w14:paraId="39094BEB" w14:textId="249D0329" w:rsidR="003D49EB" w:rsidRDefault="00FF2E06" w:rsidP="00991656">
      <w:pPr>
        <w:pStyle w:val="af9"/>
        <w:ind w:firstLine="360"/>
      </w:pPr>
      <w:r>
        <w:t xml:space="preserve">Для хранения значений констант в классе </w:t>
      </w:r>
      <w:r w:rsidRPr="00991656">
        <w:rPr>
          <w:rFonts w:ascii="Consolas" w:hAnsi="Consolas" w:cs="Consolas"/>
          <w:b/>
          <w:bCs/>
          <w:sz w:val="24"/>
        </w:rPr>
        <w:t>ConstantToken</w:t>
      </w:r>
      <w:r>
        <w:t xml:space="preserve"> был создан абстрактный класс </w:t>
      </w:r>
      <w:r w:rsidRPr="00991656">
        <w:rPr>
          <w:rFonts w:ascii="Consolas" w:hAnsi="Consolas" w:cs="Consolas"/>
          <w:b/>
          <w:bCs/>
          <w:sz w:val="24"/>
          <w:lang w:val="en-US"/>
        </w:rPr>
        <w:t>Variant</w:t>
      </w:r>
      <w:r w:rsidRPr="00FF2E06">
        <w:t>.</w:t>
      </w:r>
    </w:p>
    <w:p w14:paraId="368F13C9" w14:textId="742B3DB1" w:rsidR="00FF2E06" w:rsidRDefault="00FF2E06" w:rsidP="00991656">
      <w:pPr>
        <w:pStyle w:val="af9"/>
        <w:ind w:firstLine="360"/>
      </w:pPr>
      <w:r>
        <w:lastRenderedPageBreak/>
        <w:t xml:space="preserve">От этого класса наследуются 3 производных: класс целочисленной константы </w:t>
      </w:r>
      <w:r w:rsidRPr="00991656">
        <w:rPr>
          <w:rFonts w:ascii="Consolas" w:hAnsi="Consolas" w:cs="Consolas"/>
          <w:b/>
          <w:bCs/>
          <w:sz w:val="24"/>
          <w:lang w:val="en-US"/>
        </w:rPr>
        <w:t>IntegerVariant</w:t>
      </w:r>
      <w:r w:rsidRPr="00FF2E06">
        <w:t xml:space="preserve">, </w:t>
      </w:r>
      <w:r>
        <w:t xml:space="preserve">класс вещественной константы </w:t>
      </w:r>
      <w:r w:rsidRPr="00991656">
        <w:rPr>
          <w:rFonts w:ascii="Consolas" w:hAnsi="Consolas" w:cs="Consolas"/>
          <w:b/>
          <w:bCs/>
          <w:sz w:val="24"/>
          <w:lang w:val="en-US"/>
        </w:rPr>
        <w:t>RealVariant</w:t>
      </w:r>
      <w:r w:rsidR="00505668" w:rsidRPr="00505668">
        <w:t xml:space="preserve"> </w:t>
      </w:r>
      <w:r w:rsidR="00505668">
        <w:t xml:space="preserve">и класс строковой константы </w:t>
      </w:r>
      <w:r w:rsidR="00505668" w:rsidRPr="00991656">
        <w:rPr>
          <w:rFonts w:ascii="Consolas" w:hAnsi="Consolas" w:cs="Consolas"/>
          <w:b/>
          <w:bCs/>
          <w:sz w:val="24"/>
          <w:lang w:val="en-US"/>
        </w:rPr>
        <w:t>StringVariant</w:t>
      </w:r>
      <w:r w:rsidR="00505668" w:rsidRPr="00505668">
        <w:t>.</w:t>
      </w:r>
    </w:p>
    <w:p w14:paraId="39EAA264" w14:textId="187A8063" w:rsidR="00505668" w:rsidRDefault="00505668" w:rsidP="00991656">
      <w:pPr>
        <w:pStyle w:val="af9"/>
        <w:ind w:firstLine="360"/>
      </w:pPr>
      <w:r>
        <w:t xml:space="preserve">Для хранения типа константы в базовом классе было создано перечисление </w:t>
      </w:r>
      <w:r w:rsidRPr="00991656">
        <w:rPr>
          <w:rFonts w:ascii="Consolas" w:hAnsi="Consolas" w:cs="Consolas"/>
          <w:b/>
          <w:bCs/>
          <w:sz w:val="24"/>
          <w:lang w:val="en-US"/>
        </w:rPr>
        <w:t>VariantType</w:t>
      </w:r>
      <w:r w:rsidRPr="00505668">
        <w:t>.</w:t>
      </w:r>
    </w:p>
    <w:p w14:paraId="2E9C15F4" w14:textId="74118335" w:rsidR="00560D19" w:rsidRDefault="009B2AE9" w:rsidP="007B5F12">
      <w:pPr>
        <w:pStyle w:val="af9"/>
        <w:ind w:firstLine="360"/>
      </w:pPr>
      <w:r>
        <w:rPr>
          <w:lang w:eastAsia="en-US"/>
        </w:rPr>
        <w:t xml:space="preserve">В ходе построения токенов в методе </w:t>
      </w:r>
      <w:r w:rsidRPr="007B5F12">
        <w:rPr>
          <w:rFonts w:ascii="Consolas" w:hAnsi="Consolas" w:cs="Consolas"/>
          <w:b/>
          <w:bCs/>
          <w:sz w:val="24"/>
        </w:rPr>
        <w:t>GetNextToken</w:t>
      </w:r>
      <w:r>
        <w:rPr>
          <w:rFonts w:ascii="Consolas" w:hAnsi="Consolas" w:cs="Consolas"/>
          <w:b/>
          <w:bCs/>
          <w:sz w:val="20"/>
          <w:szCs w:val="20"/>
        </w:rPr>
        <w:t xml:space="preserve"> </w:t>
      </w:r>
      <w:r w:rsidRPr="009B2AE9">
        <w:t>при</w:t>
      </w:r>
      <w:r>
        <w:t xml:space="preserve">дётся проверять, является ли текущая строка оператором, а также получать значение перечисления </w:t>
      </w:r>
      <w:r w:rsidRPr="007B5F12">
        <w:rPr>
          <w:rFonts w:ascii="Consolas" w:hAnsi="Consolas" w:cs="Consolas"/>
          <w:b/>
          <w:bCs/>
          <w:sz w:val="24"/>
          <w:lang w:val="en-US"/>
        </w:rPr>
        <w:t>Operation</w:t>
      </w:r>
      <w:r w:rsidRPr="009B2AE9">
        <w:rPr>
          <w:rFonts w:ascii="Consolas" w:hAnsi="Consolas" w:cs="Consolas"/>
          <w:b/>
          <w:bCs/>
          <w:sz w:val="20"/>
          <w:szCs w:val="20"/>
        </w:rPr>
        <w:t xml:space="preserve"> </w:t>
      </w:r>
      <w:r w:rsidRPr="009B2AE9">
        <w:t>по строке.</w:t>
      </w:r>
      <w:r>
        <w:t xml:space="preserve"> В этих целях был создан статический класс </w:t>
      </w:r>
      <w:r w:rsidRPr="007B5F12">
        <w:rPr>
          <w:rFonts w:ascii="Consolas" w:hAnsi="Consolas" w:cs="Consolas"/>
          <w:b/>
          <w:bCs/>
          <w:sz w:val="24"/>
          <w:lang w:val="en-US"/>
        </w:rPr>
        <w:t>OperationMatcher</w:t>
      </w:r>
      <w:r w:rsidRPr="009B2AE9">
        <w:t>.</w:t>
      </w:r>
    </w:p>
    <w:p w14:paraId="5EE377BF" w14:textId="082F70AC" w:rsidR="009B2AE9" w:rsidRDefault="009B2AE9" w:rsidP="0013397A">
      <w:pPr>
        <w:ind w:firstLine="708"/>
        <w:jc w:val="both"/>
        <w:rPr>
          <w:lang w:eastAsia="en-US"/>
        </w:rPr>
      </w:pPr>
    </w:p>
    <w:p w14:paraId="31A8ED30" w14:textId="43669905" w:rsidR="009B2AE9" w:rsidRDefault="009B2AE9" w:rsidP="007B5F12">
      <w:pPr>
        <w:pStyle w:val="af9"/>
        <w:ind w:firstLine="360"/>
        <w:rPr>
          <w:lang w:eastAsia="en-US"/>
        </w:rPr>
      </w:pPr>
      <w:r>
        <w:rPr>
          <w:lang w:eastAsia="en-US"/>
        </w:rPr>
        <w:t>Примерная диаграмма классов, включая классы модуля ввода-вывода представлена на рисунке 2.</w:t>
      </w:r>
    </w:p>
    <w:p w14:paraId="1F022DEF" w14:textId="77777777" w:rsidR="009B2AE9" w:rsidRPr="009B2AE9" w:rsidRDefault="009B2AE9" w:rsidP="0013397A">
      <w:pPr>
        <w:ind w:firstLine="708"/>
        <w:jc w:val="both"/>
        <w:rPr>
          <w:lang w:eastAsia="en-US"/>
        </w:rPr>
      </w:pPr>
    </w:p>
    <w:p w14:paraId="1973B46E" w14:textId="2D56B5D6" w:rsidR="00A57272" w:rsidRDefault="00CA4119" w:rsidP="00A57272">
      <w:pPr>
        <w:jc w:val="center"/>
        <w:rPr>
          <w:lang w:eastAsia="en-US"/>
        </w:rPr>
      </w:pPr>
      <w:r w:rsidRPr="00CA4119">
        <w:rPr>
          <w:noProof/>
          <w:lang w:eastAsia="en-US"/>
        </w:rPr>
        <w:drawing>
          <wp:inline distT="0" distB="0" distL="0" distR="0" wp14:anchorId="728AA469" wp14:editId="2C682A07">
            <wp:extent cx="6237838" cy="3058060"/>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4079" cy="3070924"/>
                    </a:xfrm>
                    <a:prstGeom prst="rect">
                      <a:avLst/>
                    </a:prstGeom>
                  </pic:spPr>
                </pic:pic>
              </a:graphicData>
            </a:graphic>
          </wp:inline>
        </w:drawing>
      </w:r>
    </w:p>
    <w:p w14:paraId="4EC45B68" w14:textId="20B40733" w:rsidR="00A57272" w:rsidRDefault="00A57272" w:rsidP="00A57272">
      <w:pPr>
        <w:jc w:val="center"/>
        <w:rPr>
          <w:b/>
          <w:bCs/>
          <w:sz w:val="20"/>
          <w:szCs w:val="20"/>
        </w:rPr>
      </w:pPr>
      <w:r w:rsidRPr="004A2EA0">
        <w:rPr>
          <w:b/>
          <w:bCs/>
          <w:sz w:val="20"/>
          <w:szCs w:val="20"/>
        </w:rPr>
        <w:t xml:space="preserve">Рисунок </w:t>
      </w:r>
      <w:r w:rsidRPr="00A57272">
        <w:rPr>
          <w:b/>
          <w:bCs/>
          <w:sz w:val="20"/>
          <w:szCs w:val="20"/>
        </w:rPr>
        <w:t>2</w:t>
      </w:r>
      <w:r w:rsidRPr="004A2EA0">
        <w:rPr>
          <w:b/>
          <w:bCs/>
          <w:sz w:val="20"/>
          <w:szCs w:val="20"/>
        </w:rPr>
        <w:t xml:space="preserve"> – </w:t>
      </w:r>
      <w:r w:rsidR="009B2AE9">
        <w:rPr>
          <w:b/>
          <w:bCs/>
          <w:sz w:val="20"/>
          <w:szCs w:val="20"/>
        </w:rPr>
        <w:t>текущая диаграмма класс</w:t>
      </w:r>
      <w:r w:rsidR="0043180E">
        <w:rPr>
          <w:b/>
          <w:bCs/>
          <w:sz w:val="20"/>
          <w:szCs w:val="20"/>
        </w:rPr>
        <w:t>ов</w:t>
      </w:r>
      <w:r w:rsidR="009B2AE9">
        <w:rPr>
          <w:b/>
          <w:bCs/>
          <w:sz w:val="20"/>
          <w:szCs w:val="20"/>
        </w:rPr>
        <w:t xml:space="preserve"> компилятора</w:t>
      </w:r>
    </w:p>
    <w:p w14:paraId="7D5023C1" w14:textId="0678A890" w:rsidR="009B2AE9" w:rsidRDefault="009B2AE9" w:rsidP="00A57272">
      <w:pPr>
        <w:jc w:val="center"/>
        <w:rPr>
          <w:b/>
          <w:bCs/>
          <w:sz w:val="20"/>
          <w:szCs w:val="20"/>
        </w:rPr>
      </w:pPr>
    </w:p>
    <w:p w14:paraId="7AF32A6B" w14:textId="06DB9C88" w:rsidR="009A557D" w:rsidRDefault="009B2AE9" w:rsidP="000318E2">
      <w:pPr>
        <w:pStyle w:val="2"/>
        <w:numPr>
          <w:ilvl w:val="0"/>
          <w:numId w:val="21"/>
        </w:numPr>
      </w:pPr>
      <w:bookmarkStart w:id="13" w:name="_Toc90134105"/>
      <w:r>
        <w:t>Реализация</w:t>
      </w:r>
      <w:bookmarkEnd w:id="13"/>
    </w:p>
    <w:p w14:paraId="3210C216" w14:textId="4DED8B0C" w:rsidR="0039031C" w:rsidRPr="00DA41E8" w:rsidRDefault="0039031C" w:rsidP="00DA41E8">
      <w:pPr>
        <w:pStyle w:val="af9"/>
        <w:jc w:val="center"/>
        <w:rPr>
          <w:b/>
          <w:bCs/>
          <w:lang w:val="en-US"/>
        </w:rPr>
      </w:pPr>
      <w:r w:rsidRPr="00DA41E8">
        <w:rPr>
          <w:b/>
          <w:bCs/>
        </w:rPr>
        <w:t xml:space="preserve">Алгоритм </w:t>
      </w:r>
      <w:r w:rsidR="00946D64" w:rsidRPr="00DA41E8">
        <w:rPr>
          <w:b/>
          <w:bCs/>
        </w:rPr>
        <w:t>построения токена</w:t>
      </w:r>
    </w:p>
    <w:p w14:paraId="5DE6C2AD" w14:textId="171ED1D6" w:rsidR="00452614" w:rsidRDefault="00452614" w:rsidP="00E61E29">
      <w:pPr>
        <w:pStyle w:val="af9"/>
        <w:ind w:firstLine="360"/>
      </w:pPr>
      <w:r>
        <w:t xml:space="preserve">До тех пор, пока текущая литера </w:t>
      </w:r>
      <w:r w:rsidR="005E4C2D">
        <w:t>является</w:t>
      </w:r>
      <w:r>
        <w:t xml:space="preserve"> пробел</w:t>
      </w:r>
      <w:r w:rsidR="005E4C2D">
        <w:t>ом</w:t>
      </w:r>
      <w:r w:rsidR="00E61E29">
        <w:t xml:space="preserve">, </w:t>
      </w:r>
      <w:r>
        <w:t>символ</w:t>
      </w:r>
      <w:r w:rsidR="005E4C2D">
        <w:t>ом</w:t>
      </w:r>
      <w:r>
        <w:t xml:space="preserve"> табуляции (</w:t>
      </w:r>
      <w:r w:rsidRPr="00D46620">
        <w:rPr>
          <w:rFonts w:ascii="Consolas" w:hAnsi="Consolas" w:cs="Consolas"/>
          <w:sz w:val="24"/>
        </w:rPr>
        <w:t>\</w:t>
      </w:r>
      <w:r w:rsidRPr="00D46620">
        <w:rPr>
          <w:rFonts w:ascii="Consolas" w:hAnsi="Consolas" w:cs="Consolas"/>
          <w:sz w:val="24"/>
          <w:lang w:val="en-US"/>
        </w:rPr>
        <w:t>t</w:t>
      </w:r>
      <w:r>
        <w:t xml:space="preserve">), </w:t>
      </w:r>
      <w:r w:rsidR="00E61E29">
        <w:t>либо символом переноса строки(</w:t>
      </w:r>
      <w:r w:rsidR="00E61E29" w:rsidRPr="00D46620">
        <w:rPr>
          <w:rFonts w:ascii="Consolas" w:hAnsi="Consolas" w:cs="Consolas"/>
          <w:sz w:val="24"/>
        </w:rPr>
        <w:t>\</w:t>
      </w:r>
      <w:r w:rsidR="00E61E29" w:rsidRPr="00D46620">
        <w:rPr>
          <w:rFonts w:ascii="Consolas" w:hAnsi="Consolas" w:cs="Consolas"/>
          <w:sz w:val="24"/>
          <w:lang w:val="en-US"/>
        </w:rPr>
        <w:t>n</w:t>
      </w:r>
      <w:r w:rsidR="00E61E29">
        <w:t xml:space="preserve">), </w:t>
      </w:r>
      <w:r>
        <w:t>запрашиваем у модуля ввода-вывода следующую литеру.</w:t>
      </w:r>
    </w:p>
    <w:p w14:paraId="7F648280" w14:textId="3D3915DA" w:rsidR="00452614" w:rsidRDefault="00452614" w:rsidP="00E61E29">
      <w:pPr>
        <w:pStyle w:val="af9"/>
        <w:ind w:firstLine="360"/>
      </w:pPr>
      <w:r>
        <w:t>Далее действуем в зависимости от полученной литеры:</w:t>
      </w:r>
    </w:p>
    <w:p w14:paraId="4A62FB70" w14:textId="05010D02" w:rsidR="00452614" w:rsidRPr="00452614" w:rsidRDefault="00452614" w:rsidP="00D46620">
      <w:pPr>
        <w:pStyle w:val="af9"/>
        <w:numPr>
          <w:ilvl w:val="0"/>
          <w:numId w:val="7"/>
        </w:numPr>
        <w:ind w:left="680" w:hanging="340"/>
      </w:pPr>
      <w:r>
        <w:lastRenderedPageBreak/>
        <w:t xml:space="preserve">Если текущая литера </w:t>
      </w:r>
      <w:r w:rsidR="009A557D">
        <w:t>является</w:t>
      </w:r>
      <w:r>
        <w:t xml:space="preserve"> терминальн</w:t>
      </w:r>
      <w:r w:rsidR="009A557D">
        <w:t>ым</w:t>
      </w:r>
      <w:r>
        <w:t xml:space="preserve"> нул</w:t>
      </w:r>
      <w:r w:rsidR="009A557D">
        <w:t>ём</w:t>
      </w:r>
      <w:r>
        <w:t xml:space="preserve"> (</w:t>
      </w:r>
      <w:r w:rsidRPr="00D46620">
        <w:rPr>
          <w:rFonts w:ascii="Consolas" w:hAnsi="Consolas" w:cs="Consolas"/>
          <w:sz w:val="24"/>
        </w:rPr>
        <w:t>\0</w:t>
      </w:r>
      <w:r>
        <w:t xml:space="preserve">), то возвращаем </w:t>
      </w:r>
      <w:r w:rsidRPr="00D46620">
        <w:rPr>
          <w:rFonts w:ascii="Consolas" w:hAnsi="Consolas" w:cs="Consolas"/>
          <w:sz w:val="24"/>
          <w:lang w:val="en-US"/>
        </w:rPr>
        <w:t>null</w:t>
      </w:r>
      <w:r w:rsidRPr="00452614">
        <w:t>.</w:t>
      </w:r>
    </w:p>
    <w:p w14:paraId="43620D9B" w14:textId="052FEF3F" w:rsidR="00452614" w:rsidRPr="00F2331B" w:rsidRDefault="00452614" w:rsidP="005A2560">
      <w:pPr>
        <w:pStyle w:val="af9"/>
        <w:numPr>
          <w:ilvl w:val="0"/>
          <w:numId w:val="7"/>
        </w:numPr>
        <w:ind w:left="680" w:hanging="340"/>
      </w:pPr>
      <w:r>
        <w:t xml:space="preserve">Если текущая литера </w:t>
      </w:r>
      <w:r w:rsidR="009A557D">
        <w:t>является</w:t>
      </w:r>
      <w:r>
        <w:t xml:space="preserve"> </w:t>
      </w:r>
      <w:r w:rsidR="00520C7E">
        <w:t>симво</w:t>
      </w:r>
      <w:r w:rsidR="009A557D">
        <w:t>лом</w:t>
      </w:r>
      <w:r w:rsidR="00520C7E">
        <w:t>, открывающ</w:t>
      </w:r>
      <w:r w:rsidR="009A557D">
        <w:t>им</w:t>
      </w:r>
      <w:r w:rsidR="00520C7E">
        <w:t xml:space="preserve"> строку, вызываем метод сканирования строки</w:t>
      </w:r>
      <w:r w:rsidR="009A557D">
        <w:t xml:space="preserve"> </w:t>
      </w:r>
      <w:r w:rsidR="009A557D" w:rsidRPr="005A2560">
        <w:rPr>
          <w:rFonts w:ascii="Consolas" w:hAnsi="Consolas" w:cs="Consolas"/>
          <w:b/>
          <w:bCs/>
          <w:sz w:val="24"/>
        </w:rPr>
        <w:t>ScanString</w:t>
      </w:r>
      <w:r w:rsidR="00520C7E">
        <w:t xml:space="preserve">. </w:t>
      </w:r>
      <w:r w:rsidR="00F2331B">
        <w:t>Этот метод запрашивает у модуля ввода-вывода и запоминает все литеры до тех пор, пока не дойдёт до закрытия строки или конца текста программы. Если метод дошёл до конца текста программы, либо если в полученной строке имеются символы переноса строки, добавляем ошибку, связанную с неправильным описанием строковой константы</w:t>
      </w:r>
      <w:r w:rsidR="009A557D">
        <w:t>. В</w:t>
      </w:r>
      <w:r w:rsidR="00F2331B">
        <w:t xml:space="preserve">озвращаем </w:t>
      </w:r>
      <w:r w:rsidR="00F2331B" w:rsidRPr="005A2560">
        <w:rPr>
          <w:rFonts w:ascii="Consolas" w:hAnsi="Consolas" w:cs="Consolas"/>
          <w:b/>
          <w:bCs/>
          <w:sz w:val="24"/>
        </w:rPr>
        <w:t>ConstantToken</w:t>
      </w:r>
      <w:r w:rsidR="00F2331B" w:rsidRPr="00F2331B">
        <w:t>,</w:t>
      </w:r>
      <w:r w:rsidR="00F2331B">
        <w:t xml:space="preserve"> хранящий полученную строку.</w:t>
      </w:r>
    </w:p>
    <w:p w14:paraId="42DF1AB1" w14:textId="5AD60E4F" w:rsidR="00452614" w:rsidRDefault="009A557D" w:rsidP="005A2560">
      <w:pPr>
        <w:pStyle w:val="af9"/>
        <w:numPr>
          <w:ilvl w:val="0"/>
          <w:numId w:val="7"/>
        </w:numPr>
        <w:ind w:left="680" w:hanging="340"/>
      </w:pPr>
      <w:r>
        <w:t xml:space="preserve">Если текущая литера является цифрой, то вызываем метод сканирования числа </w:t>
      </w:r>
      <w:r w:rsidRPr="005A2560">
        <w:rPr>
          <w:rFonts w:ascii="Consolas" w:hAnsi="Consolas" w:cs="Consolas"/>
          <w:b/>
          <w:bCs/>
          <w:sz w:val="24"/>
        </w:rPr>
        <w:t>ScanNumber</w:t>
      </w:r>
      <w:r w:rsidRPr="009A557D">
        <w:t>.</w:t>
      </w:r>
      <w:r w:rsidR="005E4C2D">
        <w:t xml:space="preserve"> В это</w:t>
      </w:r>
      <w:r w:rsidR="0011509A">
        <w:t>м</w:t>
      </w:r>
      <w:r w:rsidR="005E4C2D">
        <w:t xml:space="preserve"> методе запрашиваются и запоминаются</w:t>
      </w:r>
      <w:r w:rsidR="00CB73EF">
        <w:t xml:space="preserve"> в строку</w:t>
      </w:r>
      <w:r w:rsidR="005E4C2D">
        <w:t xml:space="preserve"> литеры до тех пор, пока они являются цифрами </w:t>
      </w:r>
      <w:r w:rsidR="006610AA">
        <w:t>либо</w:t>
      </w:r>
      <w:r w:rsidR="005E4C2D">
        <w:t xml:space="preserve"> символом «</w:t>
      </w:r>
      <w:r w:rsidR="005E4C2D" w:rsidRPr="00C9387E">
        <w:rPr>
          <w:rFonts w:ascii="Consolas" w:hAnsi="Consolas" w:cs="Consolas"/>
          <w:sz w:val="24"/>
        </w:rPr>
        <w:t>.</w:t>
      </w:r>
      <w:r w:rsidR="005E4C2D">
        <w:t xml:space="preserve">». </w:t>
      </w:r>
      <w:r w:rsidR="00CB73EF">
        <w:t>Далее смотрим, содержится ли в полученной строке символ «</w:t>
      </w:r>
      <w:r w:rsidR="00CB73EF" w:rsidRPr="00C9387E">
        <w:rPr>
          <w:rFonts w:ascii="Consolas" w:hAnsi="Consolas" w:cs="Consolas"/>
          <w:sz w:val="24"/>
        </w:rPr>
        <w:t>.</w:t>
      </w:r>
      <w:r w:rsidR="00CB73EF">
        <w:t>»</w:t>
      </w:r>
      <w:r w:rsidR="00A73AE2">
        <w:t>. Е</w:t>
      </w:r>
      <w:r w:rsidR="00CB73EF">
        <w:t>сли содержится, то пытаемся методом</w:t>
      </w:r>
      <w:r w:rsidR="00CB73EF" w:rsidRPr="00CB73EF">
        <w:t xml:space="preserve"> </w:t>
      </w:r>
      <w:r w:rsidR="00CB73EF" w:rsidRPr="00C9387E">
        <w:rPr>
          <w:rFonts w:ascii="Consolas" w:hAnsi="Consolas" w:cs="Consolas"/>
          <w:b/>
          <w:bCs/>
          <w:sz w:val="24"/>
          <w:lang w:val="en-US"/>
        </w:rPr>
        <w:t>TryParse</w:t>
      </w:r>
      <w:r w:rsidR="00CB73EF">
        <w:t xml:space="preserve"> класса </w:t>
      </w:r>
      <w:r w:rsidR="00CB73EF" w:rsidRPr="00C9387E">
        <w:rPr>
          <w:rFonts w:ascii="Consolas" w:hAnsi="Consolas" w:cs="Consolas"/>
          <w:b/>
          <w:bCs/>
          <w:sz w:val="24"/>
          <w:lang w:val="en-US"/>
        </w:rPr>
        <w:t>double</w:t>
      </w:r>
      <w:r w:rsidR="00CB73EF" w:rsidRPr="00CB73EF">
        <w:t xml:space="preserve"> </w:t>
      </w:r>
      <w:r w:rsidR="004D2670">
        <w:t xml:space="preserve">преобразовать </w:t>
      </w:r>
      <w:r w:rsidR="00C9387E">
        <w:t xml:space="preserve">строку </w:t>
      </w:r>
      <w:r w:rsidR="004D2670">
        <w:t>в вещественное число, если преобразование получилось, необходимо также проверить, что литера «</w:t>
      </w:r>
      <w:r w:rsidR="004D2670" w:rsidRPr="00C9387E">
        <w:rPr>
          <w:rFonts w:ascii="Consolas" w:hAnsi="Consolas" w:cs="Consolas"/>
          <w:sz w:val="24"/>
        </w:rPr>
        <w:t>.</w:t>
      </w:r>
      <w:r w:rsidR="004D2670">
        <w:t>» находилась не на последней позиции в строке.</w:t>
      </w:r>
      <w:r w:rsidR="00A73AE2">
        <w:t xml:space="preserve"> Если оба условия выполняются, значит ошибки нет и возвращаем </w:t>
      </w:r>
      <w:r w:rsidR="00A73AE2" w:rsidRPr="000951DB">
        <w:rPr>
          <w:rFonts w:ascii="Consolas" w:hAnsi="Consolas" w:cs="Consolas"/>
          <w:b/>
          <w:bCs/>
          <w:sz w:val="24"/>
        </w:rPr>
        <w:t>ConstantToken</w:t>
      </w:r>
      <w:r w:rsidR="00A73AE2" w:rsidRPr="00A73AE2">
        <w:t>,</w:t>
      </w:r>
      <w:r w:rsidR="00A73AE2">
        <w:t xml:space="preserve"> хранящий полученное значение. Иначе добававляем ошибку описания вещественной константы и возвращаем </w:t>
      </w:r>
      <w:r w:rsidR="00A73AE2" w:rsidRPr="000951DB">
        <w:rPr>
          <w:rFonts w:ascii="Consolas" w:hAnsi="Consolas" w:cs="Consolas"/>
          <w:b/>
          <w:bCs/>
          <w:sz w:val="24"/>
        </w:rPr>
        <w:t>ConstantToken</w:t>
      </w:r>
      <w:r w:rsidR="00A73AE2" w:rsidRPr="00A73AE2">
        <w:rPr>
          <w:rFonts w:ascii="Consolas" w:hAnsi="Consolas" w:cs="Consolas"/>
          <w:b/>
          <w:bCs/>
          <w:sz w:val="20"/>
          <w:szCs w:val="20"/>
        </w:rPr>
        <w:t xml:space="preserve"> </w:t>
      </w:r>
      <w:r w:rsidR="00A73AE2" w:rsidRPr="00A73AE2">
        <w:t>со значением 0.0.</w:t>
      </w:r>
      <w:r w:rsidR="00A73AE2">
        <w:t xml:space="preserve"> (</w:t>
      </w:r>
      <w:r w:rsidR="000951DB">
        <w:t>Потому что</w:t>
      </w:r>
      <w:r w:rsidR="00A73AE2">
        <w:t xml:space="preserve"> в любом случае, из-за наличия ошибок в тесте программы это значение не будет использовано). Если же символа «</w:t>
      </w:r>
      <w:r w:rsidR="00A73AE2" w:rsidRPr="000951DB">
        <w:rPr>
          <w:rFonts w:ascii="Consolas" w:hAnsi="Consolas" w:cs="Consolas"/>
          <w:sz w:val="24"/>
        </w:rPr>
        <w:t>.</w:t>
      </w:r>
      <w:r w:rsidR="00A73AE2">
        <w:t xml:space="preserve">» в строке не содержалось, пытаемся методом </w:t>
      </w:r>
      <w:r w:rsidR="00A73AE2" w:rsidRPr="000951DB">
        <w:rPr>
          <w:rFonts w:ascii="Consolas" w:hAnsi="Consolas" w:cs="Consolas"/>
          <w:b/>
          <w:bCs/>
          <w:sz w:val="24"/>
          <w:lang w:val="en-US"/>
        </w:rPr>
        <w:t>TryParse</w:t>
      </w:r>
      <w:r w:rsidR="00A73AE2">
        <w:rPr>
          <w:rFonts w:ascii="Consolas" w:hAnsi="Consolas" w:cs="Consolas"/>
          <w:b/>
          <w:bCs/>
          <w:sz w:val="20"/>
          <w:szCs w:val="20"/>
        </w:rPr>
        <w:t xml:space="preserve"> </w:t>
      </w:r>
      <w:r w:rsidR="00A73AE2" w:rsidRPr="00A73AE2">
        <w:t>уже из класса</w:t>
      </w:r>
      <w:r w:rsidR="00A73AE2">
        <w:rPr>
          <w:rFonts w:ascii="Consolas" w:hAnsi="Consolas" w:cs="Consolas"/>
          <w:b/>
          <w:bCs/>
          <w:sz w:val="20"/>
          <w:szCs w:val="20"/>
        </w:rPr>
        <w:t xml:space="preserve"> </w:t>
      </w:r>
      <w:r w:rsidR="00A73AE2" w:rsidRPr="000951DB">
        <w:rPr>
          <w:rFonts w:ascii="Consolas" w:hAnsi="Consolas" w:cs="Consolas"/>
          <w:b/>
          <w:bCs/>
          <w:sz w:val="24"/>
          <w:lang w:val="en-US"/>
        </w:rPr>
        <w:t>int</w:t>
      </w:r>
      <w:r w:rsidR="00A73AE2" w:rsidRPr="00A73AE2">
        <w:rPr>
          <w:rFonts w:ascii="Consolas" w:hAnsi="Consolas" w:cs="Consolas"/>
          <w:b/>
          <w:bCs/>
          <w:sz w:val="20"/>
          <w:szCs w:val="20"/>
        </w:rPr>
        <w:t xml:space="preserve"> </w:t>
      </w:r>
      <w:r w:rsidR="00A73AE2" w:rsidRPr="00A73AE2">
        <w:t>преобразовать строку в целочисленное значение</w:t>
      </w:r>
      <w:r w:rsidR="00A73AE2">
        <w:t xml:space="preserve">. Если преобразование удалось, необходимо проверить, не превышает ли полученное значение </w:t>
      </w:r>
      <w:r w:rsidR="00A73AE2" w:rsidRPr="00A73AE2">
        <w:t>32767</w:t>
      </w:r>
      <w:r w:rsidR="00A73AE2">
        <w:t xml:space="preserve">. Если превышает, необходимо сформировать ошибку превышения целочисленной константой предела и вернуть </w:t>
      </w:r>
      <w:r w:rsidR="00A73AE2" w:rsidRPr="000951DB">
        <w:rPr>
          <w:rFonts w:ascii="Consolas" w:hAnsi="Consolas" w:cs="Consolas"/>
          <w:b/>
          <w:bCs/>
          <w:sz w:val="24"/>
        </w:rPr>
        <w:t>ConstantToken</w:t>
      </w:r>
      <w:r w:rsidR="00A73AE2" w:rsidRPr="00A73AE2">
        <w:t>,</w:t>
      </w:r>
      <w:r w:rsidR="00A73AE2" w:rsidRPr="00A73AE2">
        <w:rPr>
          <w:rFonts w:ascii="Consolas" w:hAnsi="Consolas" w:cs="Consolas"/>
          <w:b/>
          <w:bCs/>
          <w:sz w:val="20"/>
          <w:szCs w:val="20"/>
        </w:rPr>
        <w:t xml:space="preserve"> </w:t>
      </w:r>
      <w:r w:rsidR="00A73AE2" w:rsidRPr="00A73AE2">
        <w:t>пере</w:t>
      </w:r>
      <w:r w:rsidR="00A73AE2">
        <w:t xml:space="preserve">дав в конструктор 0 (по той же </w:t>
      </w:r>
      <w:r w:rsidR="00A73AE2">
        <w:lastRenderedPageBreak/>
        <w:t xml:space="preserve">причине, что и в случае вещественной константы). Иначе возвращаем </w:t>
      </w:r>
      <w:r w:rsidR="00A73AE2" w:rsidRPr="000951DB">
        <w:rPr>
          <w:rFonts w:ascii="Consolas" w:hAnsi="Consolas" w:cs="Consolas"/>
          <w:b/>
          <w:bCs/>
          <w:sz w:val="24"/>
        </w:rPr>
        <w:t>ConstantToken</w:t>
      </w:r>
      <w:r w:rsidR="00A73AE2" w:rsidRPr="00A73AE2">
        <w:t>,</w:t>
      </w:r>
      <w:r w:rsidR="00A73AE2">
        <w:t xml:space="preserve"> передав в конструктор полученное целочисленное значение.</w:t>
      </w:r>
    </w:p>
    <w:p w14:paraId="1C1143C0" w14:textId="785EA8E8" w:rsidR="00A73AE2" w:rsidRDefault="00E90189" w:rsidP="00196434">
      <w:pPr>
        <w:pStyle w:val="af9"/>
        <w:numPr>
          <w:ilvl w:val="0"/>
          <w:numId w:val="7"/>
        </w:numPr>
        <w:ind w:left="680" w:hanging="340"/>
      </w:pPr>
      <w:r>
        <w:t xml:space="preserve">Если текущая литера является </w:t>
      </w:r>
      <w:r w:rsidR="00880B74">
        <w:t>буквой, либо символом «</w:t>
      </w:r>
      <w:r w:rsidR="00880B74" w:rsidRPr="00196434">
        <w:rPr>
          <w:rFonts w:ascii="Consolas" w:hAnsi="Consolas" w:cs="Consolas"/>
          <w:sz w:val="24"/>
        </w:rPr>
        <w:t>_</w:t>
      </w:r>
      <w:r w:rsidR="00880B74">
        <w:t>», то вызываем метод сканирования идентификатор и ключевых слов</w:t>
      </w:r>
      <w:r w:rsidR="0011509A">
        <w:t xml:space="preserve"> </w:t>
      </w:r>
      <w:r w:rsidR="00880B74" w:rsidRPr="00196434">
        <w:rPr>
          <w:rFonts w:ascii="Consolas" w:hAnsi="Consolas" w:cs="Consolas"/>
          <w:b/>
          <w:bCs/>
          <w:sz w:val="24"/>
        </w:rPr>
        <w:t>ScanKeywordOrIdentifier</w:t>
      </w:r>
      <w:r w:rsidR="00880B74" w:rsidRPr="00880B74">
        <w:t>.</w:t>
      </w:r>
      <w:r w:rsidR="00880B74">
        <w:t xml:space="preserve"> </w:t>
      </w:r>
      <w:r w:rsidR="0011509A">
        <w:t xml:space="preserve">В этом методе запрашиваются и запоминаются в строку литеры до тех пор, пока они являются буквами, цифрами либо символом нижнего подчёркивания. Когда условие перстаёт выполняется, передаём полученную строку в метод </w:t>
      </w:r>
      <w:r w:rsidR="0011509A" w:rsidRPr="00196434">
        <w:rPr>
          <w:rFonts w:ascii="Consolas" w:hAnsi="Consolas" w:cs="Consolas"/>
          <w:b/>
          <w:bCs/>
          <w:sz w:val="24"/>
        </w:rPr>
        <w:t>IsOperation</w:t>
      </w:r>
      <w:r w:rsidR="0011509A">
        <w:t xml:space="preserve"> класса </w:t>
      </w:r>
      <w:r w:rsidR="0011509A" w:rsidRPr="00196434">
        <w:rPr>
          <w:rFonts w:ascii="Consolas" w:hAnsi="Consolas" w:cs="Consolas"/>
          <w:b/>
          <w:bCs/>
          <w:sz w:val="24"/>
        </w:rPr>
        <w:t>OperationMatcher</w:t>
      </w:r>
      <w:r w:rsidR="0011509A" w:rsidRPr="0011509A">
        <w:t>,</w:t>
      </w:r>
      <w:r w:rsidR="0011509A">
        <w:t xml:space="preserve"> если переданная строка является оператором, обращаемся уже к методу </w:t>
      </w:r>
      <w:r w:rsidR="0011509A" w:rsidRPr="00196434">
        <w:rPr>
          <w:rFonts w:ascii="Consolas" w:hAnsi="Consolas" w:cs="Consolas"/>
          <w:b/>
          <w:bCs/>
          <w:sz w:val="24"/>
        </w:rPr>
        <w:t>GetOperation</w:t>
      </w:r>
      <w:r w:rsidR="0011509A">
        <w:rPr>
          <w:rFonts w:ascii="Consolas" w:hAnsi="Consolas" w:cs="Consolas"/>
          <w:b/>
          <w:bCs/>
          <w:sz w:val="20"/>
          <w:szCs w:val="20"/>
        </w:rPr>
        <w:t xml:space="preserve"> </w:t>
      </w:r>
      <w:r w:rsidR="0011509A" w:rsidRPr="0011509A">
        <w:t>тог</w:t>
      </w:r>
      <w:r w:rsidR="0011509A">
        <w:t xml:space="preserve">о же класса и возвращаем </w:t>
      </w:r>
      <w:r w:rsidR="0011509A" w:rsidRPr="00196434">
        <w:rPr>
          <w:rFonts w:ascii="Consolas" w:hAnsi="Consolas" w:cs="Consolas"/>
          <w:b/>
          <w:bCs/>
          <w:sz w:val="24"/>
        </w:rPr>
        <w:t>OperationToken</w:t>
      </w:r>
      <w:r w:rsidR="0011509A" w:rsidRPr="0011509A">
        <w:t>,</w:t>
      </w:r>
      <w:r w:rsidR="0011509A">
        <w:rPr>
          <w:rFonts w:ascii="Consolas" w:hAnsi="Consolas" w:cs="Consolas"/>
          <w:b/>
          <w:bCs/>
          <w:sz w:val="20"/>
          <w:szCs w:val="20"/>
        </w:rPr>
        <w:t xml:space="preserve"> </w:t>
      </w:r>
      <w:r w:rsidR="0011509A" w:rsidRPr="0011509A">
        <w:t>хр</w:t>
      </w:r>
      <w:r w:rsidR="0011509A">
        <w:t xml:space="preserve">анящий полученное значение. Иначе имеем дело с идентификатором и необходимо проверить его длину. Если его длина превосходит 127 символов, формируем соответствующую ошибку, но в любом случае возвращаем </w:t>
      </w:r>
      <w:r w:rsidR="0011509A" w:rsidRPr="00196434">
        <w:rPr>
          <w:rFonts w:ascii="Consolas" w:hAnsi="Consolas" w:cs="Consolas"/>
          <w:b/>
          <w:bCs/>
          <w:sz w:val="24"/>
        </w:rPr>
        <w:t>IdentifierToken</w:t>
      </w:r>
      <w:r w:rsidR="0011509A" w:rsidRPr="0011509A">
        <w:t>, передав в конструктор полученное значение.</w:t>
      </w:r>
    </w:p>
    <w:p w14:paraId="7596F5CB" w14:textId="2961659C" w:rsidR="00452614" w:rsidRDefault="003F78DD" w:rsidP="00196434">
      <w:pPr>
        <w:pStyle w:val="af9"/>
        <w:numPr>
          <w:ilvl w:val="0"/>
          <w:numId w:val="7"/>
        </w:numPr>
        <w:ind w:left="680" w:hanging="340"/>
      </w:pPr>
      <w:r>
        <w:t>Если текущая литера принадлежит следующему набору</w:t>
      </w:r>
      <w:r w:rsidR="00520AF1">
        <w:t xml:space="preserve">: </w:t>
      </w:r>
      <w:r>
        <w:t>«</w:t>
      </w:r>
      <w:r w:rsidRPr="00196434">
        <w:rPr>
          <w:rFonts w:ascii="Consolas" w:hAnsi="Consolas" w:cs="Consolas"/>
          <w:sz w:val="24"/>
        </w:rPr>
        <w:t>)</w:t>
      </w:r>
      <w:r>
        <w:t>»</w:t>
      </w:r>
      <w:r w:rsidRPr="003F78DD">
        <w:t>,</w:t>
      </w:r>
      <w:r>
        <w:t xml:space="preserve"> «</w:t>
      </w:r>
      <w:r w:rsidRPr="00196434">
        <w:rPr>
          <w:rFonts w:ascii="Consolas" w:hAnsi="Consolas" w:cs="Consolas"/>
          <w:sz w:val="24"/>
        </w:rPr>
        <w:t>;</w:t>
      </w:r>
      <w:r>
        <w:t>»</w:t>
      </w:r>
      <w:r w:rsidRPr="003F78DD">
        <w:t xml:space="preserve">, </w:t>
      </w:r>
      <w:r>
        <w:t>«</w:t>
      </w:r>
      <w:r w:rsidRPr="00196434">
        <w:rPr>
          <w:rFonts w:ascii="Consolas" w:hAnsi="Consolas" w:cs="Consolas"/>
          <w:sz w:val="24"/>
        </w:rPr>
        <w:t>=</w:t>
      </w:r>
      <w:r>
        <w:t>»</w:t>
      </w:r>
      <w:r w:rsidRPr="003F78DD">
        <w:t xml:space="preserve">, </w:t>
      </w:r>
      <w:r>
        <w:t>«</w:t>
      </w:r>
      <w:r w:rsidR="009D2A29" w:rsidRPr="00196434">
        <w:rPr>
          <w:rFonts w:ascii="Consolas" w:hAnsi="Consolas" w:cs="Consolas"/>
          <w:sz w:val="24"/>
        </w:rPr>
        <w:t>,</w:t>
      </w:r>
      <w:r>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9D2A29" w:rsidRPr="009D2A29">
        <w:t xml:space="preserve">, </w:t>
      </w:r>
      <w:r w:rsidR="009D2A29">
        <w:t>«</w:t>
      </w:r>
      <w:r w:rsidR="009D2A29" w:rsidRPr="00196434">
        <w:rPr>
          <w:rFonts w:ascii="Consolas" w:hAnsi="Consolas" w:cs="Consolas"/>
          <w:sz w:val="24"/>
        </w:rPr>
        <w:t>/</w:t>
      </w:r>
      <w:r w:rsidR="009D2A29">
        <w:t>»,</w:t>
      </w:r>
      <w:r w:rsidR="00786317">
        <w:t xml:space="preserve"> «</w:t>
      </w:r>
      <w:r w:rsidR="00786317" w:rsidRPr="00196434">
        <w:rPr>
          <w:rFonts w:ascii="Consolas" w:hAnsi="Consolas" w:cs="Consolas"/>
          <w:sz w:val="24"/>
        </w:rPr>
        <w:t>{</w:t>
      </w:r>
      <w:r w:rsidR="00786317">
        <w:t>» «</w:t>
      </w:r>
      <w:r w:rsidR="00786317" w:rsidRPr="00196434">
        <w:rPr>
          <w:rFonts w:ascii="Consolas" w:hAnsi="Consolas" w:cs="Consolas"/>
          <w:sz w:val="24"/>
        </w:rPr>
        <w:t>}</w:t>
      </w:r>
      <w:r w:rsidR="00786317">
        <w:t>»</w:t>
      </w:r>
      <w:r w:rsidR="00786317" w:rsidRPr="00786317">
        <w:t>,</w:t>
      </w:r>
      <w:r w:rsidR="009D2A29">
        <w:t xml:space="preserve"> то вызываем метод </w:t>
      </w:r>
      <w:r w:rsidR="009D2A29" w:rsidRPr="009F1026">
        <w:rPr>
          <w:rFonts w:ascii="Consolas" w:hAnsi="Consolas" w:cs="Consolas"/>
          <w:b/>
          <w:bCs/>
          <w:sz w:val="24"/>
        </w:rPr>
        <w:t>ScanSingleCharacterOperator</w:t>
      </w:r>
      <w:r w:rsidR="009D2A29" w:rsidRPr="009D2A29">
        <w:t>.</w:t>
      </w:r>
      <w:r w:rsidR="009D2A29">
        <w:t xml:space="preserve"> </w:t>
      </w:r>
      <w:r w:rsidR="00786317">
        <w:t>В этом методе необходимо отдельно обработать литеры «</w:t>
      </w:r>
      <w:r w:rsidR="00786317" w:rsidRPr="009F1026">
        <w:rPr>
          <w:rFonts w:ascii="Consolas" w:hAnsi="Consolas" w:cs="Consolas"/>
          <w:sz w:val="24"/>
        </w:rPr>
        <w:t>{</w:t>
      </w:r>
      <w:r w:rsidR="00786317">
        <w:t>» и «</w:t>
      </w:r>
      <w:r w:rsidR="00786317" w:rsidRPr="009F1026">
        <w:rPr>
          <w:rFonts w:ascii="Consolas" w:hAnsi="Consolas" w:cs="Consolas"/>
          <w:sz w:val="24"/>
        </w:rPr>
        <w:t>}</w:t>
      </w:r>
      <w:r w:rsidR="00786317">
        <w:t xml:space="preserve">», вызвав для них методы </w:t>
      </w:r>
      <w:r w:rsidR="00786317" w:rsidRPr="009F1026">
        <w:rPr>
          <w:rFonts w:ascii="Consolas" w:hAnsi="Consolas" w:cs="Consolas"/>
          <w:b/>
          <w:bCs/>
          <w:sz w:val="24"/>
        </w:rPr>
        <w:t>ScanLeftBrace</w:t>
      </w:r>
      <w:r w:rsidR="00786317">
        <w:rPr>
          <w:rFonts w:ascii="Consolas" w:hAnsi="Consolas" w:cs="Consolas"/>
          <w:b/>
          <w:bCs/>
          <w:sz w:val="20"/>
          <w:szCs w:val="20"/>
        </w:rPr>
        <w:t xml:space="preserve"> </w:t>
      </w:r>
      <w:r w:rsidR="00786317" w:rsidRPr="00520AF1">
        <w:t xml:space="preserve">и </w:t>
      </w:r>
      <w:r w:rsidR="00786317" w:rsidRPr="009F1026">
        <w:rPr>
          <w:rFonts w:ascii="Consolas" w:hAnsi="Consolas" w:cs="Consolas"/>
          <w:b/>
          <w:bCs/>
          <w:sz w:val="24"/>
        </w:rPr>
        <w:t>ScanRightBrace</w:t>
      </w:r>
      <w:r w:rsidR="00786317">
        <w:rPr>
          <w:rFonts w:ascii="Consolas" w:hAnsi="Consolas" w:cs="Consolas"/>
          <w:b/>
          <w:bCs/>
          <w:sz w:val="20"/>
          <w:szCs w:val="20"/>
        </w:rPr>
        <w:t xml:space="preserve"> </w:t>
      </w:r>
      <w:r w:rsidR="00786317" w:rsidRPr="00786317">
        <w:t>соответственно.</w:t>
      </w:r>
      <w:r w:rsidR="00786317">
        <w:rPr>
          <w:rFonts w:ascii="Consolas" w:hAnsi="Consolas" w:cs="Consolas"/>
          <w:b/>
          <w:bCs/>
          <w:sz w:val="20"/>
          <w:szCs w:val="20"/>
        </w:rPr>
        <w:t xml:space="preserve"> </w:t>
      </w:r>
      <w:r w:rsidR="009D2A29">
        <w:t>Поскольку ни один из составных оператор не начинается с</w:t>
      </w:r>
      <w:r w:rsidR="001256A2">
        <w:t xml:space="preserve"> </w:t>
      </w:r>
      <w:r w:rsidR="009D2A29">
        <w:t xml:space="preserve">литер, входящих в этот набор, можно однозначно </w:t>
      </w:r>
      <w:r w:rsidR="00786317">
        <w:t xml:space="preserve">определить коды этих операторов, вызвав метод </w:t>
      </w:r>
      <w:r w:rsidR="00786317" w:rsidRPr="009F1026">
        <w:rPr>
          <w:rFonts w:ascii="Consolas" w:hAnsi="Consolas" w:cs="Consolas"/>
          <w:b/>
          <w:bCs/>
          <w:sz w:val="24"/>
        </w:rPr>
        <w:t>GetOperation</w:t>
      </w:r>
      <w:r w:rsidR="00786317">
        <w:rPr>
          <w:rFonts w:ascii="Consolas" w:hAnsi="Consolas" w:cs="Consolas"/>
          <w:b/>
          <w:bCs/>
          <w:sz w:val="20"/>
          <w:szCs w:val="20"/>
        </w:rPr>
        <w:t xml:space="preserve"> </w:t>
      </w:r>
      <w:r w:rsidR="00786317" w:rsidRPr="00786317">
        <w:t>из класса</w:t>
      </w:r>
      <w:r w:rsidR="00786317">
        <w:rPr>
          <w:rFonts w:ascii="Consolas" w:hAnsi="Consolas" w:cs="Consolas"/>
          <w:b/>
          <w:bCs/>
          <w:sz w:val="20"/>
          <w:szCs w:val="20"/>
        </w:rPr>
        <w:t xml:space="preserve"> </w:t>
      </w:r>
      <w:r w:rsidR="00786317" w:rsidRPr="009F1026">
        <w:rPr>
          <w:rFonts w:ascii="Consolas" w:hAnsi="Consolas" w:cs="Consolas"/>
          <w:b/>
          <w:bCs/>
          <w:sz w:val="24"/>
        </w:rPr>
        <w:t>OperationMatcher</w:t>
      </w:r>
      <w:r w:rsidR="00786317" w:rsidRPr="00786317">
        <w:t>,</w:t>
      </w:r>
      <w:r w:rsidR="00786317">
        <w:t xml:space="preserve"> после чего верну</w:t>
      </w:r>
      <w:r w:rsidR="009F1026">
        <w:t>ть</w:t>
      </w:r>
      <w:r w:rsidR="00786317">
        <w:t xml:space="preserve"> </w:t>
      </w:r>
      <w:r w:rsidR="00786317" w:rsidRPr="009F1026">
        <w:rPr>
          <w:rFonts w:ascii="Consolas" w:hAnsi="Consolas" w:cs="Consolas"/>
          <w:b/>
          <w:bCs/>
          <w:sz w:val="24"/>
        </w:rPr>
        <w:t>OperationToken</w:t>
      </w:r>
      <w:r w:rsidR="001256A2">
        <w:t xml:space="preserve"> с полученным значением.</w:t>
      </w:r>
    </w:p>
    <w:p w14:paraId="33DB0C5C" w14:textId="0FD3BBD8" w:rsidR="00520AF1" w:rsidRDefault="00520AF1" w:rsidP="00EC1E57">
      <w:pPr>
        <w:pStyle w:val="af9"/>
        <w:numPr>
          <w:ilvl w:val="0"/>
          <w:numId w:val="7"/>
        </w:numPr>
        <w:ind w:left="680" w:hanging="340"/>
      </w:pPr>
      <w:r>
        <w:t xml:space="preserve">В методе </w:t>
      </w:r>
      <w:r w:rsidRPr="00EC1E57">
        <w:rPr>
          <w:rFonts w:ascii="Consolas" w:hAnsi="Consolas" w:cs="Consolas"/>
          <w:b/>
          <w:bCs/>
          <w:sz w:val="24"/>
        </w:rPr>
        <w:t>ScanLeftBrace</w:t>
      </w:r>
      <w:r w:rsidR="00672086">
        <w:rPr>
          <w:rFonts w:ascii="Consolas" w:hAnsi="Consolas" w:cs="Consolas"/>
          <w:b/>
          <w:bCs/>
          <w:sz w:val="20"/>
          <w:szCs w:val="20"/>
        </w:rPr>
        <w:t xml:space="preserve"> </w:t>
      </w:r>
      <w:r w:rsidR="00672086" w:rsidRPr="00672086">
        <w:t xml:space="preserve">запрашиваем литеры у модуля ввода-вывода и </w:t>
      </w:r>
      <w:r w:rsidR="00672086">
        <w:t>пропускаем их до тех пор, пока не встретим «</w:t>
      </w:r>
      <w:r w:rsidR="00672086" w:rsidRPr="00524BF7">
        <w:rPr>
          <w:rFonts w:ascii="Consolas" w:hAnsi="Consolas" w:cs="Consolas"/>
          <w:sz w:val="24"/>
        </w:rPr>
        <w:t>}</w:t>
      </w:r>
      <w:r w:rsidR="00672086">
        <w:t>», символ перевода строки, либо не дойдём до конца файла. Если встретили литеру «</w:t>
      </w:r>
      <w:r w:rsidR="00672086" w:rsidRPr="00524BF7">
        <w:rPr>
          <w:rFonts w:ascii="Consolas" w:hAnsi="Consolas" w:cs="Consolas"/>
          <w:sz w:val="24"/>
        </w:rPr>
        <w:t>}</w:t>
      </w:r>
      <w:r w:rsidR="00672086">
        <w:t xml:space="preserve">», то запрашиваем у модуля ввода-вывода следующий символ и вызываем </w:t>
      </w:r>
      <w:r w:rsidR="00672086">
        <w:lastRenderedPageBreak/>
        <w:t xml:space="preserve">метод </w:t>
      </w:r>
      <w:r w:rsidR="00672086" w:rsidRPr="00524BF7">
        <w:rPr>
          <w:rFonts w:ascii="Consolas" w:hAnsi="Consolas" w:cs="Consolas"/>
          <w:b/>
          <w:bCs/>
          <w:sz w:val="24"/>
        </w:rPr>
        <w:t>GetNextToken</w:t>
      </w:r>
      <w:r w:rsidR="00672086" w:rsidRPr="00672086">
        <w:t>.</w:t>
      </w:r>
      <w:r w:rsidR="00672086">
        <w:t xml:space="preserve"> Иначе формируем сообщением об ошибке. Далее смотрим, если дошли до конца файла, то возвращаем </w:t>
      </w:r>
      <w:r w:rsidR="00672086" w:rsidRPr="00524BF7">
        <w:rPr>
          <w:rFonts w:ascii="Consolas" w:hAnsi="Consolas" w:cs="Consolas"/>
          <w:sz w:val="24"/>
          <w:lang w:val="en-US"/>
        </w:rPr>
        <w:t>null</w:t>
      </w:r>
      <w:r w:rsidR="00672086" w:rsidRPr="00672086">
        <w:t xml:space="preserve">, </w:t>
      </w:r>
      <w:r w:rsidR="00672086">
        <w:t xml:space="preserve">иначе вызываем метод </w:t>
      </w:r>
      <w:r w:rsidR="00672086" w:rsidRPr="00524BF7">
        <w:rPr>
          <w:rFonts w:ascii="Consolas" w:hAnsi="Consolas" w:cs="Consolas"/>
          <w:b/>
          <w:bCs/>
          <w:sz w:val="24"/>
        </w:rPr>
        <w:t>GetNextToken</w:t>
      </w:r>
      <w:r w:rsidR="00672086" w:rsidRPr="00672086">
        <w:t>.</w:t>
      </w:r>
    </w:p>
    <w:p w14:paraId="52C6746E" w14:textId="4E7CBA13" w:rsidR="000C1C37" w:rsidRDefault="000C1C37" w:rsidP="000C1C37">
      <w:pPr>
        <w:pStyle w:val="af9"/>
        <w:numPr>
          <w:ilvl w:val="0"/>
          <w:numId w:val="7"/>
        </w:numPr>
        <w:ind w:left="680" w:hanging="340"/>
      </w:pPr>
      <w:r>
        <w:t xml:space="preserve">В методе </w:t>
      </w:r>
      <w:r w:rsidRPr="00EC1E57">
        <w:rPr>
          <w:rFonts w:ascii="Consolas" w:hAnsi="Consolas" w:cs="Consolas"/>
          <w:b/>
          <w:bCs/>
          <w:sz w:val="24"/>
        </w:rPr>
        <w:t>Scan</w:t>
      </w:r>
      <w:r>
        <w:rPr>
          <w:rFonts w:ascii="Consolas" w:hAnsi="Consolas" w:cs="Consolas"/>
          <w:b/>
          <w:bCs/>
          <w:sz w:val="24"/>
          <w:lang w:val="en-US"/>
        </w:rPr>
        <w:t>Right</w:t>
      </w:r>
      <w:r w:rsidRPr="00EC1E57">
        <w:rPr>
          <w:rFonts w:ascii="Consolas" w:hAnsi="Consolas" w:cs="Consolas"/>
          <w:b/>
          <w:bCs/>
          <w:sz w:val="24"/>
        </w:rPr>
        <w:t>Brace</w:t>
      </w:r>
      <w:r>
        <w:rPr>
          <w:rFonts w:ascii="Consolas" w:hAnsi="Consolas" w:cs="Consolas"/>
          <w:b/>
          <w:bCs/>
          <w:sz w:val="24"/>
        </w:rPr>
        <w:t xml:space="preserve"> </w:t>
      </w:r>
      <w:r w:rsidRPr="000C1C37">
        <w:t>просто</w:t>
      </w:r>
      <w:r>
        <w:t xml:space="preserve"> формируем ошибку незакрытого комментария, запрашиваем у модуля ввода-вывода следующую литеру и вызываем метод </w:t>
      </w:r>
      <w:r w:rsidRPr="00524BF7">
        <w:rPr>
          <w:rFonts w:ascii="Consolas" w:hAnsi="Consolas" w:cs="Consolas"/>
          <w:b/>
          <w:bCs/>
          <w:sz w:val="24"/>
        </w:rPr>
        <w:t>GetNextToken</w:t>
      </w:r>
      <w:r w:rsidRPr="000C1C37">
        <w:t>.</w:t>
      </w:r>
    </w:p>
    <w:p w14:paraId="718D1EBB" w14:textId="6576B1DE" w:rsidR="00786317" w:rsidRDefault="00786317" w:rsidP="000C1C37">
      <w:pPr>
        <w:pStyle w:val="af9"/>
        <w:numPr>
          <w:ilvl w:val="0"/>
          <w:numId w:val="7"/>
        </w:numPr>
        <w:ind w:left="680" w:hanging="340"/>
      </w:pPr>
      <w:r>
        <w:t>Если текущая литера принадлежит набору –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lt;</w:t>
      </w:r>
      <w:r>
        <w:t>»</w:t>
      </w:r>
      <w:r w:rsidR="000C1C37">
        <w:t>,</w:t>
      </w:r>
      <w:r>
        <w:t xml:space="preserve"> «</w:t>
      </w:r>
      <w:r w:rsidRPr="000C1C37">
        <w:rPr>
          <w:rFonts w:ascii="Consolas" w:hAnsi="Consolas" w:cs="Consolas"/>
          <w:sz w:val="24"/>
        </w:rPr>
        <w:t>&gt;</w:t>
      </w:r>
      <w:r>
        <w:t>»</w:t>
      </w:r>
      <w:r w:rsidR="000C1C37">
        <w:t>,</w:t>
      </w:r>
      <w:r>
        <w:t xml:space="preserve"> «</w:t>
      </w:r>
      <w:r w:rsidRPr="000C1C37">
        <w:rPr>
          <w:rFonts w:ascii="Consolas" w:hAnsi="Consolas" w:cs="Consolas"/>
          <w:sz w:val="24"/>
        </w:rPr>
        <w:t>:</w:t>
      </w:r>
      <w:r>
        <w:t>»</w:t>
      </w:r>
      <w:r w:rsidR="000C1C37">
        <w:t>,</w:t>
      </w:r>
      <w:r>
        <w:t xml:space="preserve"> «</w:t>
      </w:r>
      <w:r w:rsidRPr="000C1C37">
        <w:rPr>
          <w:rFonts w:ascii="Consolas" w:hAnsi="Consolas" w:cs="Consolas"/>
          <w:sz w:val="24"/>
        </w:rPr>
        <w:t>.</w:t>
      </w:r>
      <w:r>
        <w:t>»</w:t>
      </w:r>
      <w:r w:rsidR="000C1C37">
        <w:t xml:space="preserve">, то вызываем метод </w:t>
      </w:r>
      <w:r w:rsidR="000C1C37" w:rsidRPr="000C1C37">
        <w:rPr>
          <w:rFonts w:ascii="Consolas" w:hAnsi="Consolas" w:cs="Consolas"/>
          <w:b/>
          <w:bCs/>
          <w:sz w:val="24"/>
        </w:rPr>
        <w:t>ScanMultipleCharacterOperator</w:t>
      </w:r>
      <w:r w:rsidR="000C1C37" w:rsidRPr="000C1C37">
        <w:t>.</w:t>
      </w:r>
      <w:r w:rsidR="000C1C37">
        <w:t xml:space="preserve"> В этом методе смотрим, если получили литеру «</w:t>
      </w:r>
      <w:r w:rsidR="000C1C37" w:rsidRPr="000C1C37">
        <w:rPr>
          <w:rFonts w:ascii="Consolas" w:hAnsi="Consolas" w:cs="Consolas"/>
          <w:sz w:val="24"/>
        </w:rPr>
        <w:t>(</w:t>
      </w:r>
      <w:r w:rsidR="000C1C37">
        <w:t>» или «</w:t>
      </w:r>
      <w:r w:rsidR="000C1C37" w:rsidRPr="000C1C37">
        <w:rPr>
          <w:rFonts w:ascii="Consolas" w:hAnsi="Consolas" w:cs="Consolas"/>
          <w:sz w:val="24"/>
        </w:rPr>
        <w:t>*</w:t>
      </w:r>
      <w:r w:rsidR="000C1C37">
        <w:t xml:space="preserve">» вызываем методы </w:t>
      </w:r>
      <w:r w:rsidR="000C1C37" w:rsidRPr="000C1C37">
        <w:rPr>
          <w:rFonts w:ascii="Consolas" w:hAnsi="Consolas" w:cs="Consolas"/>
          <w:b/>
          <w:bCs/>
          <w:sz w:val="24"/>
        </w:rPr>
        <w:t>ScanLeftParenthesis</w:t>
      </w:r>
      <w:r w:rsidR="000C1C37">
        <w:t xml:space="preserve"> и </w:t>
      </w:r>
      <w:r w:rsidR="000C1C37" w:rsidRPr="000C1C37">
        <w:rPr>
          <w:rFonts w:ascii="Consolas" w:hAnsi="Consolas" w:cs="Consolas"/>
          <w:b/>
          <w:bCs/>
          <w:sz w:val="24"/>
        </w:rPr>
        <w:t>ScanAsterisk</w:t>
      </w:r>
      <w:r w:rsidR="000C1C37">
        <w:rPr>
          <w:rFonts w:ascii="Consolas" w:hAnsi="Consolas" w:cs="Consolas"/>
          <w:b/>
          <w:bCs/>
          <w:sz w:val="24"/>
        </w:rPr>
        <w:t xml:space="preserve"> </w:t>
      </w:r>
      <w:r w:rsidR="000C1C37" w:rsidRPr="000C1C37">
        <w:t>соответственно.</w:t>
      </w:r>
      <w:r w:rsidR="000C1C37">
        <w:t xml:space="preserve"> </w:t>
      </w:r>
      <w:r w:rsidR="00FC5FEB">
        <w:t xml:space="preserve">В противном случае запоминаем текущую литеру, читаем следующую, объединяем их в строку и передаём в метод </w:t>
      </w:r>
      <w:r w:rsidR="00FC5FEB" w:rsidRPr="00196434">
        <w:rPr>
          <w:rFonts w:ascii="Consolas" w:hAnsi="Consolas" w:cs="Consolas"/>
          <w:b/>
          <w:bCs/>
          <w:sz w:val="24"/>
        </w:rPr>
        <w:t>IsOperation</w:t>
      </w:r>
      <w:r w:rsidR="00FC5FEB">
        <w:t xml:space="preserve"> класса </w:t>
      </w:r>
      <w:r w:rsidR="00FC5FEB" w:rsidRPr="00196434">
        <w:rPr>
          <w:rFonts w:ascii="Consolas" w:hAnsi="Consolas" w:cs="Consolas"/>
          <w:b/>
          <w:bCs/>
          <w:sz w:val="24"/>
        </w:rPr>
        <w:t>OperationMatcher</w:t>
      </w:r>
      <w:r w:rsidR="00FC5FEB" w:rsidRPr="0011509A">
        <w:t>,</w:t>
      </w:r>
      <w:r w:rsidR="00FC5FEB">
        <w:t xml:space="preserve"> если переданная строка является оператором, читаем следующую литеру и возвращаем </w:t>
      </w:r>
      <w:r w:rsidR="00FC5FEB" w:rsidRPr="009F1026">
        <w:rPr>
          <w:rFonts w:ascii="Consolas" w:hAnsi="Consolas" w:cs="Consolas"/>
          <w:b/>
          <w:bCs/>
          <w:sz w:val="24"/>
        </w:rPr>
        <w:t>OperationToken</w:t>
      </w:r>
      <w:r w:rsidR="00FC5FEB" w:rsidRPr="00FC5FEB">
        <w:t>,</w:t>
      </w:r>
      <w:r w:rsidR="00FC5FEB">
        <w:rPr>
          <w:rFonts w:ascii="Consolas" w:hAnsi="Consolas" w:cs="Consolas"/>
          <w:b/>
          <w:bCs/>
          <w:sz w:val="24"/>
        </w:rPr>
        <w:t xml:space="preserve"> </w:t>
      </w:r>
      <w:r w:rsidR="00FC5FEB" w:rsidRPr="00FC5FEB">
        <w:t>передав в конструктор полученную операцию</w:t>
      </w:r>
      <w:r w:rsidR="00FC5FEB">
        <w:t xml:space="preserve">, иначе возвращаем </w:t>
      </w:r>
      <w:r w:rsidR="00A00A73" w:rsidRPr="009F1026">
        <w:rPr>
          <w:rFonts w:ascii="Consolas" w:hAnsi="Consolas" w:cs="Consolas"/>
          <w:b/>
          <w:bCs/>
          <w:sz w:val="24"/>
        </w:rPr>
        <w:t>OperationToken</w:t>
      </w:r>
      <w:r w:rsidR="00A00A73" w:rsidRPr="00A00A73">
        <w:t>,</w:t>
      </w:r>
      <w:r w:rsidR="00A00A73">
        <w:t xml:space="preserve"> представляющий операци</w:t>
      </w:r>
      <w:r w:rsidR="000318E2">
        <w:t>ю</w:t>
      </w:r>
      <w:r w:rsidR="00A00A73">
        <w:t xml:space="preserve"> предыдущего прочитанного символа.</w:t>
      </w:r>
    </w:p>
    <w:p w14:paraId="15927A40" w14:textId="262CE2F5" w:rsidR="000318E2" w:rsidRPr="00A7581D" w:rsidRDefault="000318E2" w:rsidP="000C1C37">
      <w:pPr>
        <w:pStyle w:val="af9"/>
        <w:numPr>
          <w:ilvl w:val="0"/>
          <w:numId w:val="7"/>
        </w:numPr>
        <w:ind w:left="680" w:hanging="340"/>
      </w:pPr>
      <w:r>
        <w:t xml:space="preserve">В методе </w:t>
      </w:r>
      <w:r w:rsidRPr="000C1C37">
        <w:rPr>
          <w:rFonts w:ascii="Consolas" w:hAnsi="Consolas" w:cs="Consolas"/>
          <w:b/>
          <w:bCs/>
          <w:sz w:val="24"/>
        </w:rPr>
        <w:t>ScanLeftParenthesis</w:t>
      </w:r>
      <w:r>
        <w:rPr>
          <w:rFonts w:ascii="Consolas" w:hAnsi="Consolas" w:cs="Consolas"/>
          <w:b/>
          <w:bCs/>
          <w:sz w:val="24"/>
        </w:rPr>
        <w:t xml:space="preserve"> </w:t>
      </w:r>
      <w:r w:rsidRPr="000318E2">
        <w:t>сначала читаем следующую литеру</w:t>
      </w:r>
      <w:r>
        <w:t>, если она отличается от «</w:t>
      </w:r>
      <w:r w:rsidRPr="000C1C37">
        <w:rPr>
          <w:rFonts w:ascii="Consolas" w:hAnsi="Consolas" w:cs="Consolas"/>
          <w:sz w:val="24"/>
        </w:rPr>
        <w:t>*</w:t>
      </w:r>
      <w:r>
        <w:t xml:space="preserve">», возвращаем </w:t>
      </w:r>
      <w:r w:rsidRPr="009F1026">
        <w:rPr>
          <w:rFonts w:ascii="Consolas" w:hAnsi="Consolas" w:cs="Consolas"/>
          <w:b/>
          <w:bCs/>
          <w:sz w:val="24"/>
        </w:rPr>
        <w:t>OperationToken</w:t>
      </w:r>
      <w:r w:rsidRPr="000318E2">
        <w:t>,</w:t>
      </w:r>
      <w:r>
        <w:rPr>
          <w:rFonts w:ascii="Consolas" w:hAnsi="Consolas" w:cs="Consolas"/>
          <w:b/>
          <w:bCs/>
          <w:sz w:val="24"/>
        </w:rPr>
        <w:t xml:space="preserve"> </w:t>
      </w:r>
      <w:r w:rsidRPr="000318E2">
        <w:t>хран</w:t>
      </w:r>
      <w:r>
        <w:t>ящий информацию об операции «</w:t>
      </w:r>
      <w:r w:rsidRPr="000C1C37">
        <w:rPr>
          <w:rFonts w:ascii="Consolas" w:hAnsi="Consolas" w:cs="Consolas"/>
          <w:sz w:val="24"/>
        </w:rPr>
        <w:t>(</w:t>
      </w:r>
      <w:r>
        <w:t>». Иначе запрашиваем у модуля ввода-вывода следующие литеры, пока не получим, что соседние литеры равны «</w:t>
      </w:r>
      <w:r w:rsidRPr="000C1C37">
        <w:rPr>
          <w:rFonts w:ascii="Consolas" w:hAnsi="Consolas" w:cs="Consolas"/>
          <w:sz w:val="24"/>
        </w:rPr>
        <w:t>*</w:t>
      </w:r>
      <w:r>
        <w:t>» и «</w:t>
      </w:r>
      <w:r w:rsidRPr="00196434">
        <w:rPr>
          <w:rFonts w:ascii="Consolas" w:hAnsi="Consolas" w:cs="Consolas"/>
          <w:sz w:val="24"/>
        </w:rPr>
        <w:t>)</w:t>
      </w:r>
      <w:r>
        <w:t xml:space="preserve">» либо не дойдём до конца файла. Если дошли до конца файла, то формируем ошибку незакрытого комментария и возвращаем </w:t>
      </w:r>
      <w:r w:rsidRPr="000318E2">
        <w:rPr>
          <w:rFonts w:ascii="Consolas" w:hAnsi="Consolas" w:cs="Consolas"/>
          <w:sz w:val="24"/>
          <w:lang w:val="en-US"/>
        </w:rPr>
        <w:t>null</w:t>
      </w:r>
      <w:r w:rsidRPr="000318E2">
        <w:t>.</w:t>
      </w:r>
      <w:r w:rsidR="00A7581D" w:rsidRPr="00A7581D">
        <w:t xml:space="preserve"> </w:t>
      </w:r>
      <w:r w:rsidR="00A7581D">
        <w:t xml:space="preserve">Иначе читаем следующую литеру и вызываем метод </w:t>
      </w:r>
      <w:r w:rsidR="00A7581D" w:rsidRPr="00524BF7">
        <w:rPr>
          <w:rFonts w:ascii="Consolas" w:hAnsi="Consolas" w:cs="Consolas"/>
          <w:b/>
          <w:bCs/>
          <w:sz w:val="24"/>
        </w:rPr>
        <w:t>GetNextToken</w:t>
      </w:r>
      <w:r w:rsidR="00A7581D" w:rsidRPr="00A7581D">
        <w:t>.</w:t>
      </w:r>
    </w:p>
    <w:p w14:paraId="230BA42D" w14:textId="1883D748" w:rsidR="00A7581D" w:rsidRDefault="00A7581D" w:rsidP="000C1C37">
      <w:pPr>
        <w:pStyle w:val="af9"/>
        <w:numPr>
          <w:ilvl w:val="0"/>
          <w:numId w:val="7"/>
        </w:numPr>
        <w:ind w:left="680" w:hanging="340"/>
      </w:pPr>
      <w:r>
        <w:t xml:space="preserve">В методе </w:t>
      </w:r>
      <w:r w:rsidRPr="000C1C37">
        <w:rPr>
          <w:rFonts w:ascii="Consolas" w:hAnsi="Consolas" w:cs="Consolas"/>
          <w:b/>
          <w:bCs/>
          <w:sz w:val="24"/>
        </w:rPr>
        <w:t>ScanAsterisk</w:t>
      </w:r>
      <w:r>
        <w:rPr>
          <w:rFonts w:ascii="Consolas" w:hAnsi="Consolas" w:cs="Consolas"/>
          <w:b/>
          <w:bCs/>
          <w:sz w:val="24"/>
        </w:rPr>
        <w:t xml:space="preserve"> </w:t>
      </w:r>
      <w:r w:rsidRPr="00A7581D">
        <w:t>запрашиваем у модуля ввода-вывода</w:t>
      </w:r>
      <w:r>
        <w:t xml:space="preserve"> следующую литеру. Если получаем «</w:t>
      </w:r>
      <w:r w:rsidRPr="00196434">
        <w:rPr>
          <w:rFonts w:ascii="Consolas" w:hAnsi="Consolas" w:cs="Consolas"/>
          <w:sz w:val="24"/>
        </w:rPr>
        <w:t>)</w:t>
      </w:r>
      <w:r>
        <w:t xml:space="preserve">», то формируем сообщение об ошибке незакрытого комментария, читаем следующую литеру и вызываем метод </w:t>
      </w:r>
      <w:r w:rsidRPr="00524BF7">
        <w:rPr>
          <w:rFonts w:ascii="Consolas" w:hAnsi="Consolas" w:cs="Consolas"/>
          <w:b/>
          <w:bCs/>
          <w:sz w:val="24"/>
        </w:rPr>
        <w:t>GetNextToken</w:t>
      </w:r>
      <w:r w:rsidRPr="00A7581D">
        <w:t>.</w:t>
      </w:r>
      <w:r>
        <w:t xml:space="preserve"> Иначе возвращаем </w:t>
      </w:r>
      <w:r w:rsidRPr="009F1026">
        <w:rPr>
          <w:rFonts w:ascii="Consolas" w:hAnsi="Consolas" w:cs="Consolas"/>
          <w:b/>
          <w:bCs/>
          <w:sz w:val="24"/>
        </w:rPr>
        <w:t>OperationToken</w:t>
      </w:r>
      <w:r w:rsidRPr="00A7581D">
        <w:t>,</w:t>
      </w:r>
      <w:r>
        <w:t xml:space="preserve"> хранящий информацию о лексеме «</w:t>
      </w:r>
      <w:r w:rsidRPr="000C1C37">
        <w:rPr>
          <w:rFonts w:ascii="Consolas" w:hAnsi="Consolas" w:cs="Consolas"/>
          <w:sz w:val="24"/>
        </w:rPr>
        <w:t>*</w:t>
      </w:r>
      <w:r>
        <w:t>».</w:t>
      </w:r>
    </w:p>
    <w:p w14:paraId="4FCE22E2" w14:textId="0E3F7FDF" w:rsidR="001256A2" w:rsidRDefault="001256A2" w:rsidP="001256A2">
      <w:pPr>
        <w:pStyle w:val="af9"/>
        <w:ind w:firstLine="340"/>
      </w:pPr>
      <w:r>
        <w:lastRenderedPageBreak/>
        <w:t xml:space="preserve">Стоит упомянуть, что во всех вышеописанных методах, </w:t>
      </w:r>
      <w:r w:rsidR="00DA41E8">
        <w:t xml:space="preserve">в конструкторы классов, наследованных от </w:t>
      </w:r>
      <w:r w:rsidR="00DA41E8" w:rsidRPr="00991656">
        <w:rPr>
          <w:rFonts w:ascii="Consolas" w:hAnsi="Consolas" w:cs="Consolas"/>
          <w:b/>
          <w:bCs/>
          <w:sz w:val="24"/>
          <w:lang w:val="en-US"/>
        </w:rPr>
        <w:t>Token</w:t>
      </w:r>
      <w:r w:rsidR="00DA41E8">
        <w:rPr>
          <w:rFonts w:ascii="Consolas" w:hAnsi="Consolas" w:cs="Consolas"/>
          <w:b/>
          <w:bCs/>
          <w:sz w:val="24"/>
        </w:rPr>
        <w:t xml:space="preserve">, </w:t>
      </w:r>
      <w:r w:rsidR="00DA41E8" w:rsidRPr="00DA41E8">
        <w:t xml:space="preserve">также </w:t>
      </w:r>
      <w:r w:rsidR="00DA41E8">
        <w:t>передаётся позиция первой литеры этого токена в тексте исходной программы.</w:t>
      </w:r>
    </w:p>
    <w:p w14:paraId="35194E14" w14:textId="3540CA85" w:rsidR="00DA41E8" w:rsidRDefault="00DA41E8" w:rsidP="00DA41E8">
      <w:pPr>
        <w:pStyle w:val="2"/>
        <w:numPr>
          <w:ilvl w:val="0"/>
          <w:numId w:val="21"/>
        </w:numPr>
      </w:pPr>
      <w:bookmarkStart w:id="14" w:name="_Toc90134106"/>
      <w:r>
        <w:t>Тестирование</w:t>
      </w:r>
      <w:bookmarkEnd w:id="14"/>
    </w:p>
    <w:p w14:paraId="11A62D15" w14:textId="1C83257E" w:rsidR="00DA41E8" w:rsidRDefault="00DA41E8" w:rsidP="00DA41E8">
      <w:pPr>
        <w:pStyle w:val="af9"/>
        <w:ind w:firstLine="360"/>
        <w:rPr>
          <w:lang w:eastAsia="en-US"/>
        </w:rPr>
      </w:pPr>
      <w:r>
        <w:rPr>
          <w:lang w:eastAsia="en-US"/>
        </w:rPr>
        <w:t>Необходимо протестировать правильность построения токенов, корректность обработки комментариев, а также работу с лексическим ошибками.</w:t>
      </w:r>
    </w:p>
    <w:p w14:paraId="6EBF9706" w14:textId="03202E74" w:rsidR="00C572DE" w:rsidRDefault="00A97884" w:rsidP="00E01EAE">
      <w:pPr>
        <w:pStyle w:val="af9"/>
        <w:ind w:firstLine="360"/>
      </w:pPr>
      <w:r>
        <w:rPr>
          <w:lang w:eastAsia="en-US"/>
        </w:rPr>
        <w:t xml:space="preserve">Проверка правильности построения токенов будет осуществляться выводом информации о них в консоль. Для этого </w:t>
      </w:r>
      <w:r w:rsidR="0088686E">
        <w:rPr>
          <w:lang w:eastAsia="en-US"/>
        </w:rPr>
        <w:t>был</w:t>
      </w:r>
      <w:r>
        <w:rPr>
          <w:lang w:eastAsia="en-US"/>
        </w:rPr>
        <w:t xml:space="preserve"> переопредел</w:t>
      </w:r>
      <w:r w:rsidR="0088686E">
        <w:rPr>
          <w:lang w:eastAsia="en-US"/>
        </w:rPr>
        <w:t xml:space="preserve">ён </w:t>
      </w:r>
      <w:r>
        <w:rPr>
          <w:lang w:eastAsia="en-US"/>
        </w:rPr>
        <w:t xml:space="preserve">метод </w:t>
      </w:r>
      <w:r w:rsidRPr="00A97884">
        <w:rPr>
          <w:rFonts w:ascii="Consolas" w:hAnsi="Consolas" w:cs="Consolas"/>
          <w:b/>
          <w:bCs/>
          <w:sz w:val="24"/>
          <w:lang w:val="en-US" w:eastAsia="en-US"/>
        </w:rPr>
        <w:t>ToString</w:t>
      </w:r>
      <w:r>
        <w:rPr>
          <w:lang w:eastAsia="en-US"/>
        </w:rPr>
        <w:t xml:space="preserve"> в производных классах класса </w:t>
      </w:r>
      <w:r w:rsidRPr="00991656">
        <w:rPr>
          <w:rFonts w:ascii="Consolas" w:hAnsi="Consolas" w:cs="Consolas"/>
          <w:b/>
          <w:bCs/>
          <w:sz w:val="24"/>
          <w:lang w:val="en-US"/>
        </w:rPr>
        <w:t>Token</w:t>
      </w:r>
      <w:r w:rsidRPr="00A97884">
        <w:t>.</w:t>
      </w:r>
    </w:p>
    <w:p w14:paraId="04A2BE48" w14:textId="77777777" w:rsidR="00E01EAE" w:rsidRDefault="00E01EAE" w:rsidP="00E01EAE">
      <w:pPr>
        <w:pStyle w:val="af9"/>
        <w:ind w:firstLine="360"/>
      </w:pPr>
    </w:p>
    <w:p w14:paraId="36259F3B" w14:textId="32C8CA0F" w:rsidR="00A97884" w:rsidRDefault="0088686E" w:rsidP="0088686E">
      <w:pPr>
        <w:pStyle w:val="af9"/>
        <w:numPr>
          <w:ilvl w:val="0"/>
          <w:numId w:val="28"/>
        </w:numPr>
      </w:pPr>
      <w:r>
        <w:t xml:space="preserve">Для тестирования правильности </w:t>
      </w:r>
      <w:r w:rsidR="00A329B6">
        <w:t>построения</w:t>
      </w:r>
      <w:r>
        <w:t xml:space="preserve"> токенов была написана программа на языке </w:t>
      </w:r>
      <w:r>
        <w:rPr>
          <w:lang w:val="en-US"/>
        </w:rPr>
        <w:t>Pascal</w:t>
      </w:r>
      <w:r w:rsidRPr="0088686E">
        <w:t>,</w:t>
      </w:r>
      <w:r>
        <w:t xml:space="preserve"> включающая в себя </w:t>
      </w:r>
      <w:r w:rsidR="00C572DE">
        <w:t>все элементы подмножества языка, компилятор для которого необходимо написать.</w:t>
      </w:r>
    </w:p>
    <w:p w14:paraId="5E509869" w14:textId="7251BD7C" w:rsidR="00C572DE" w:rsidRPr="0088686E" w:rsidRDefault="00C572DE" w:rsidP="00472BA1">
      <w:pPr>
        <w:pStyle w:val="af9"/>
        <w:ind w:left="720"/>
        <w:jc w:val="center"/>
      </w:pPr>
      <w:r w:rsidRPr="00C572DE">
        <w:rPr>
          <w:noProof/>
        </w:rPr>
        <w:drawing>
          <wp:inline distT="0" distB="0" distL="0" distR="0" wp14:anchorId="44DF3050" wp14:editId="2936ACCF">
            <wp:extent cx="4623955" cy="457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26096" cy="4574117"/>
                    </a:xfrm>
                    <a:prstGeom prst="rect">
                      <a:avLst/>
                    </a:prstGeom>
                  </pic:spPr>
                </pic:pic>
              </a:graphicData>
            </a:graphic>
          </wp:inline>
        </w:drawing>
      </w:r>
    </w:p>
    <w:p w14:paraId="53EE9523" w14:textId="30D4CCBE" w:rsidR="00DA41E8" w:rsidRDefault="00525DF4" w:rsidP="001256A2">
      <w:pPr>
        <w:pStyle w:val="af9"/>
        <w:ind w:firstLine="340"/>
      </w:pPr>
      <w:r>
        <w:lastRenderedPageBreak/>
        <w:t>Результат вывода в консоль:</w:t>
      </w:r>
    </w:p>
    <w:p w14:paraId="7D4BC6DD" w14:textId="31AC46A5" w:rsidR="002557E0" w:rsidRDefault="00472BA1" w:rsidP="002557E0">
      <w:pPr>
        <w:pStyle w:val="af9"/>
        <w:ind w:firstLine="340"/>
        <w:jc w:val="center"/>
      </w:pPr>
      <w:r>
        <w:rPr>
          <w:noProof/>
        </w:rPr>
        <w:drawing>
          <wp:inline distT="0" distB="0" distL="0" distR="0" wp14:anchorId="3F128F34" wp14:editId="1C15DC5F">
            <wp:extent cx="3519888" cy="37744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549217" cy="3805890"/>
                    </a:xfrm>
                    <a:prstGeom prst="rect">
                      <a:avLst/>
                    </a:prstGeom>
                  </pic:spPr>
                </pic:pic>
              </a:graphicData>
            </a:graphic>
          </wp:inline>
        </w:drawing>
      </w:r>
    </w:p>
    <w:p w14:paraId="1706EA12" w14:textId="31904430" w:rsidR="00472BA1" w:rsidRDefault="002557E0" w:rsidP="002557E0">
      <w:pPr>
        <w:pStyle w:val="af9"/>
        <w:jc w:val="center"/>
        <w:rPr>
          <w:lang w:val="en-US"/>
        </w:rPr>
      </w:pPr>
      <w:r>
        <w:rPr>
          <w:noProof/>
        </w:rPr>
        <w:drawing>
          <wp:inline distT="0" distB="0" distL="0" distR="0" wp14:anchorId="5D1A13F9" wp14:editId="5417FF64">
            <wp:extent cx="3880883" cy="4814416"/>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931789" cy="4877568"/>
                    </a:xfrm>
                    <a:prstGeom prst="rect">
                      <a:avLst/>
                    </a:prstGeom>
                  </pic:spPr>
                </pic:pic>
              </a:graphicData>
            </a:graphic>
          </wp:inline>
        </w:drawing>
      </w:r>
    </w:p>
    <w:p w14:paraId="0694A7C1" w14:textId="14CBC1CC" w:rsidR="00AC72BF" w:rsidRDefault="00AC72BF" w:rsidP="00AC72BF">
      <w:pPr>
        <w:pStyle w:val="af9"/>
        <w:ind w:firstLine="708"/>
      </w:pPr>
      <w:r>
        <w:lastRenderedPageBreak/>
        <w:t>Как видно из результатов тестирования, лексический анализатор корректно определяет типы токенов, их значения, а также позицию первой литеры токена.</w:t>
      </w:r>
      <w:r w:rsidR="00D618CF">
        <w:t xml:space="preserve"> </w:t>
      </w:r>
    </w:p>
    <w:p w14:paraId="67D66D26" w14:textId="726A9517" w:rsidR="00D618CF" w:rsidRDefault="00D618CF" w:rsidP="00AC72BF">
      <w:pPr>
        <w:pStyle w:val="af9"/>
        <w:ind w:firstLine="708"/>
      </w:pPr>
      <w:r>
        <w:t xml:space="preserve">Хоть в этой программе используются и не все необходимые ключевые слова подмножества языка, дальнейшее тестирование можно пропустить в силу того, что токены строятся унифицировано в методах </w:t>
      </w:r>
      <w:r w:rsidRPr="009F1026">
        <w:rPr>
          <w:rFonts w:ascii="Consolas" w:hAnsi="Consolas" w:cs="Consolas"/>
          <w:b/>
          <w:bCs/>
          <w:sz w:val="24"/>
        </w:rPr>
        <w:t>ScanSingleCharacterOperator</w:t>
      </w:r>
      <w:r>
        <w:rPr>
          <w:rFonts w:ascii="Consolas" w:hAnsi="Consolas" w:cs="Consolas"/>
          <w:b/>
          <w:bCs/>
          <w:sz w:val="24"/>
        </w:rPr>
        <w:t xml:space="preserve"> </w:t>
      </w:r>
      <w:r w:rsidRPr="00D618CF">
        <w:t xml:space="preserve">и </w:t>
      </w:r>
      <w:r w:rsidRPr="000C1C37">
        <w:rPr>
          <w:rFonts w:ascii="Consolas" w:hAnsi="Consolas" w:cs="Consolas"/>
          <w:b/>
          <w:bCs/>
          <w:sz w:val="24"/>
        </w:rPr>
        <w:t>ScanMultipleCharacterOperator</w:t>
      </w:r>
      <w:r w:rsidRPr="00D618CF">
        <w:t>.</w:t>
      </w:r>
    </w:p>
    <w:p w14:paraId="7DE68861" w14:textId="77777777" w:rsidR="00E01EAE" w:rsidRDefault="00E01EAE" w:rsidP="00AC72BF">
      <w:pPr>
        <w:pStyle w:val="af9"/>
        <w:ind w:firstLine="708"/>
      </w:pPr>
    </w:p>
    <w:p w14:paraId="76495DBB" w14:textId="018000F7" w:rsidR="005352AC" w:rsidRDefault="007A1A81" w:rsidP="005352AC">
      <w:pPr>
        <w:pStyle w:val="af9"/>
        <w:numPr>
          <w:ilvl w:val="0"/>
          <w:numId w:val="28"/>
        </w:numPr>
      </w:pPr>
      <w:r>
        <w:t>Добавим в программу однострочные и многострочные комментарии:</w:t>
      </w:r>
    </w:p>
    <w:p w14:paraId="26B1B602" w14:textId="4453B6B9" w:rsidR="007A1A81" w:rsidRDefault="00E01EAE" w:rsidP="00E01EAE">
      <w:pPr>
        <w:pStyle w:val="af9"/>
        <w:ind w:left="360"/>
        <w:jc w:val="center"/>
        <w:rPr>
          <w:lang w:val="en-US"/>
        </w:rPr>
      </w:pPr>
      <w:r>
        <w:rPr>
          <w:noProof/>
          <w:lang w:val="en-US"/>
        </w:rPr>
        <w:drawing>
          <wp:inline distT="0" distB="0" distL="0" distR="0" wp14:anchorId="7BE18924" wp14:editId="1639D958">
            <wp:extent cx="5760085" cy="5205730"/>
            <wp:effectExtent l="0" t="0" r="571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2">
                      <a:extLst>
                        <a:ext uri="{28A0092B-C50C-407E-A947-70E740481C1C}">
                          <a14:useLocalDpi xmlns:a14="http://schemas.microsoft.com/office/drawing/2010/main" val="0"/>
                        </a:ext>
                      </a:extLst>
                    </a:blip>
                    <a:stretch>
                      <a:fillRect/>
                    </a:stretch>
                  </pic:blipFill>
                  <pic:spPr>
                    <a:xfrm>
                      <a:off x="0" y="0"/>
                      <a:ext cx="5760085" cy="5205730"/>
                    </a:xfrm>
                    <a:prstGeom prst="rect">
                      <a:avLst/>
                    </a:prstGeom>
                  </pic:spPr>
                </pic:pic>
              </a:graphicData>
            </a:graphic>
          </wp:inline>
        </w:drawing>
      </w:r>
    </w:p>
    <w:p w14:paraId="623F1930" w14:textId="29B63003" w:rsidR="00E01EAE" w:rsidRPr="00E01EAE" w:rsidRDefault="00E01EAE" w:rsidP="00E01EAE">
      <w:pPr>
        <w:rPr>
          <w:sz w:val="28"/>
        </w:rPr>
      </w:pPr>
      <w:r>
        <w:br w:type="page"/>
      </w:r>
    </w:p>
    <w:p w14:paraId="4372C902" w14:textId="4D5CBA4E" w:rsidR="00E01EAE" w:rsidRPr="00E01EAE" w:rsidRDefault="00E01EAE" w:rsidP="00E01EAE">
      <w:pPr>
        <w:pStyle w:val="af9"/>
        <w:ind w:firstLine="340"/>
      </w:pPr>
      <w:r>
        <w:lastRenderedPageBreak/>
        <w:t>Результат вывода в консоль:</w:t>
      </w:r>
    </w:p>
    <w:p w14:paraId="5A95A20F" w14:textId="623FC4EE" w:rsidR="00E01EAE" w:rsidRDefault="00E01EAE" w:rsidP="00E01EAE">
      <w:pPr>
        <w:pStyle w:val="af9"/>
        <w:ind w:left="360"/>
        <w:jc w:val="center"/>
        <w:rPr>
          <w:lang w:val="en-US"/>
        </w:rPr>
      </w:pPr>
      <w:r w:rsidRPr="00E01EAE">
        <w:rPr>
          <w:noProof/>
          <w:lang w:val="en-US"/>
        </w:rPr>
        <w:drawing>
          <wp:inline distT="0" distB="0" distL="0" distR="0" wp14:anchorId="7D18A6D7" wp14:editId="2C4A4C0B">
            <wp:extent cx="3750981" cy="3923414"/>
            <wp:effectExtent l="0" t="0" r="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67609" cy="3940807"/>
                    </a:xfrm>
                    <a:prstGeom prst="rect">
                      <a:avLst/>
                    </a:prstGeom>
                  </pic:spPr>
                </pic:pic>
              </a:graphicData>
            </a:graphic>
          </wp:inline>
        </w:drawing>
      </w:r>
    </w:p>
    <w:p w14:paraId="16407040" w14:textId="39540EF3" w:rsidR="00E01EAE" w:rsidRDefault="00E01EAE" w:rsidP="00E01EAE">
      <w:pPr>
        <w:pStyle w:val="af9"/>
        <w:ind w:left="360"/>
        <w:jc w:val="center"/>
        <w:rPr>
          <w:lang w:val="en-US"/>
        </w:rPr>
      </w:pPr>
      <w:r w:rsidRPr="00E01EAE">
        <w:rPr>
          <w:noProof/>
          <w:lang w:val="en-US"/>
        </w:rPr>
        <w:drawing>
          <wp:inline distT="0" distB="0" distL="0" distR="0" wp14:anchorId="612C59FC" wp14:editId="5DDF30B4">
            <wp:extent cx="3701872" cy="4584591"/>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13008" cy="4598383"/>
                    </a:xfrm>
                    <a:prstGeom prst="rect">
                      <a:avLst/>
                    </a:prstGeom>
                  </pic:spPr>
                </pic:pic>
              </a:graphicData>
            </a:graphic>
          </wp:inline>
        </w:drawing>
      </w:r>
    </w:p>
    <w:p w14:paraId="68CE48A8" w14:textId="6653ED85" w:rsidR="00E01EAE" w:rsidRDefault="005539E6" w:rsidP="005539E6">
      <w:pPr>
        <w:pStyle w:val="af9"/>
        <w:ind w:firstLine="360"/>
      </w:pPr>
      <w:r>
        <w:lastRenderedPageBreak/>
        <w:t>Как видно из результатов в</w:t>
      </w:r>
      <w:r w:rsidR="00EB0F01">
        <w:t xml:space="preserve">ывода в </w:t>
      </w:r>
      <w:r>
        <w:t>консол</w:t>
      </w:r>
      <w:r w:rsidR="00EB0F01">
        <w:t>ь</w:t>
      </w:r>
      <w:r>
        <w:t xml:space="preserve">, лексический анализатор корректно распознаёт и игнорирует </w:t>
      </w:r>
      <w:r w:rsidR="00EB0F01">
        <w:t xml:space="preserve">как однострочные, так и многострочные </w:t>
      </w:r>
      <w:r>
        <w:t>комментарии.</w:t>
      </w:r>
    </w:p>
    <w:p w14:paraId="7F00C197" w14:textId="48129773" w:rsidR="005539E6" w:rsidRDefault="005539E6" w:rsidP="005539E6">
      <w:pPr>
        <w:pStyle w:val="af9"/>
        <w:ind w:firstLine="360"/>
      </w:pPr>
    </w:p>
    <w:p w14:paraId="0C48F7AA" w14:textId="65AC927E" w:rsidR="005539E6" w:rsidRDefault="005539E6" w:rsidP="005539E6">
      <w:pPr>
        <w:pStyle w:val="af9"/>
        <w:numPr>
          <w:ilvl w:val="0"/>
          <w:numId w:val="28"/>
        </w:numPr>
      </w:pPr>
      <w:r>
        <w:t>Теперь добавим</w:t>
      </w:r>
      <w:r w:rsidR="00CE1F0D">
        <w:t xml:space="preserve"> в программу все </w:t>
      </w:r>
      <w:r w:rsidR="000278CD">
        <w:t>описанные виды лексических ошибок:</w:t>
      </w:r>
    </w:p>
    <w:p w14:paraId="287CE04A" w14:textId="2F1FB533" w:rsidR="000278CD" w:rsidRDefault="00975085" w:rsidP="00975085">
      <w:pPr>
        <w:pStyle w:val="af9"/>
        <w:jc w:val="center"/>
      </w:pPr>
      <w:r w:rsidRPr="00975085">
        <w:rPr>
          <w:noProof/>
        </w:rPr>
        <w:drawing>
          <wp:inline distT="0" distB="0" distL="0" distR="0" wp14:anchorId="2F8FF5A2" wp14:editId="4C13993B">
            <wp:extent cx="6392699" cy="1828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445081" cy="1843785"/>
                    </a:xfrm>
                    <a:prstGeom prst="rect">
                      <a:avLst/>
                    </a:prstGeom>
                  </pic:spPr>
                </pic:pic>
              </a:graphicData>
            </a:graphic>
          </wp:inline>
        </w:drawing>
      </w:r>
    </w:p>
    <w:p w14:paraId="6E77425C" w14:textId="75E2B515" w:rsidR="00975085" w:rsidRDefault="00975085" w:rsidP="00975085">
      <w:pPr>
        <w:pStyle w:val="af9"/>
      </w:pPr>
      <w:r>
        <w:t>Содержание выходного файла:</w:t>
      </w:r>
    </w:p>
    <w:p w14:paraId="13E8CCD2" w14:textId="0CDB26E3" w:rsidR="00975085" w:rsidRDefault="0079792D" w:rsidP="00975085">
      <w:pPr>
        <w:pStyle w:val="af9"/>
        <w:jc w:val="center"/>
      </w:pPr>
      <w:r w:rsidRPr="0079792D">
        <w:rPr>
          <w:noProof/>
        </w:rPr>
        <w:drawing>
          <wp:inline distT="0" distB="0" distL="0" distR="0" wp14:anchorId="4E6F8BDC" wp14:editId="7141BD99">
            <wp:extent cx="6392545" cy="294644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404517" cy="2951966"/>
                    </a:xfrm>
                    <a:prstGeom prst="rect">
                      <a:avLst/>
                    </a:prstGeom>
                  </pic:spPr>
                </pic:pic>
              </a:graphicData>
            </a:graphic>
          </wp:inline>
        </w:drawing>
      </w:r>
    </w:p>
    <w:p w14:paraId="185DEAD8" w14:textId="282D235D" w:rsidR="00975085" w:rsidRDefault="00975085" w:rsidP="00EB0F01">
      <w:pPr>
        <w:pStyle w:val="af9"/>
        <w:ind w:firstLine="708"/>
      </w:pPr>
      <w:r>
        <w:t>Как видно из содержания выходного файла, лексический анализатор корректно обнаруживает все лексические ошибки, при этом игнорирует их внутри комментариев.</w:t>
      </w:r>
    </w:p>
    <w:p w14:paraId="66B2789B" w14:textId="67C9B9A2" w:rsidR="00F64678" w:rsidRDefault="00F64678">
      <w:pPr>
        <w:rPr>
          <w:sz w:val="28"/>
        </w:rPr>
      </w:pPr>
      <w:r>
        <w:br w:type="page"/>
      </w:r>
    </w:p>
    <w:p w14:paraId="40E36833" w14:textId="48620302" w:rsidR="00F64678" w:rsidRDefault="00EB0F01" w:rsidP="00EB0F01">
      <w:pPr>
        <w:pStyle w:val="1"/>
      </w:pPr>
      <w:bookmarkStart w:id="15" w:name="_Toc90134107"/>
      <w:r>
        <w:lastRenderedPageBreak/>
        <w:t>Синтаксический и семантический анализ</w:t>
      </w:r>
      <w:bookmarkEnd w:id="15"/>
    </w:p>
    <w:p w14:paraId="731A5218" w14:textId="4285BE21" w:rsidR="00EB0F01" w:rsidRDefault="00EB0F01" w:rsidP="00EB0F01">
      <w:pPr>
        <w:pStyle w:val="2"/>
        <w:numPr>
          <w:ilvl w:val="0"/>
          <w:numId w:val="29"/>
        </w:numPr>
      </w:pPr>
      <w:bookmarkStart w:id="16" w:name="_Toc90134108"/>
      <w:r>
        <w:t>Описание</w:t>
      </w:r>
      <w:bookmarkEnd w:id="16"/>
    </w:p>
    <w:p w14:paraId="1FDBC47E" w14:textId="003827F8" w:rsidR="00D04C81" w:rsidRDefault="002268E0" w:rsidP="00D04C81">
      <w:pPr>
        <w:pStyle w:val="af9"/>
        <w:ind w:firstLine="360"/>
        <w:rPr>
          <w:lang w:eastAsia="en-US"/>
        </w:rPr>
      </w:pPr>
      <w:r>
        <w:rPr>
          <w:lang w:eastAsia="en-US"/>
        </w:rPr>
        <w:t>Синтаксический анализ необходим для проверки соответствия текста программы формальным правилам описания языка. Для этого удобно воспользоваться фо</w:t>
      </w:r>
      <w:r w:rsidR="00D04C81" w:rsidRPr="00D04C81">
        <w:rPr>
          <w:lang w:eastAsia="en-US"/>
        </w:rPr>
        <w:t>рм</w:t>
      </w:r>
      <w:r>
        <w:rPr>
          <w:lang w:eastAsia="en-US"/>
        </w:rPr>
        <w:t>ами</w:t>
      </w:r>
      <w:r w:rsidR="00D04C81" w:rsidRPr="00D04C81">
        <w:rPr>
          <w:lang w:eastAsia="en-US"/>
        </w:rPr>
        <w:t xml:space="preserve"> Бэкуса</w:t>
      </w:r>
      <w:r>
        <w:rPr>
          <w:lang w:eastAsia="en-US"/>
        </w:rPr>
        <w:t>-</w:t>
      </w:r>
      <w:r w:rsidR="00D04C81" w:rsidRPr="00D04C81">
        <w:rPr>
          <w:lang w:eastAsia="en-US"/>
        </w:rPr>
        <w:t>Наура</w:t>
      </w:r>
      <w:r>
        <w:rPr>
          <w:lang w:eastAsia="en-US"/>
        </w:rPr>
        <w:t>, сопоставив каждой конструкции форму.</w:t>
      </w:r>
    </w:p>
    <w:p w14:paraId="18074846" w14:textId="17A4FE11" w:rsidR="002268E0" w:rsidRDefault="002268E0" w:rsidP="00D04C81">
      <w:pPr>
        <w:pStyle w:val="af9"/>
        <w:ind w:firstLine="360"/>
        <w:rPr>
          <w:lang w:eastAsia="en-US"/>
        </w:rPr>
      </w:pPr>
      <w:r>
        <w:rPr>
          <w:lang w:eastAsia="en-US"/>
        </w:rPr>
        <w:t xml:space="preserve">При анализе могут возникнуть синтаксические ошибки, например, если в тексте исходной программы пропущена точка с запятой. </w:t>
      </w:r>
      <w:r w:rsidR="008D2050">
        <w:rPr>
          <w:lang w:eastAsia="en-US"/>
        </w:rPr>
        <w:t xml:space="preserve">Если не заняться нейтрализацией таких ошибок, то компилятор будет корректно работать до первой обнаруженной ошибки. </w:t>
      </w:r>
      <w:r>
        <w:rPr>
          <w:lang w:eastAsia="en-US"/>
        </w:rPr>
        <w:t xml:space="preserve">Основная идея нейтрализации </w:t>
      </w:r>
      <w:r w:rsidR="001D7B92">
        <w:rPr>
          <w:lang w:eastAsia="en-US"/>
        </w:rPr>
        <w:t>синтаксических</w:t>
      </w:r>
      <w:r>
        <w:rPr>
          <w:lang w:eastAsia="en-US"/>
        </w:rPr>
        <w:t xml:space="preserve"> ошибок </w:t>
      </w:r>
      <w:r w:rsidR="001D7B92">
        <w:rPr>
          <w:lang w:eastAsia="en-US"/>
        </w:rPr>
        <w:t>–</w:t>
      </w:r>
      <w:r>
        <w:rPr>
          <w:lang w:eastAsia="en-US"/>
        </w:rPr>
        <w:t xml:space="preserve"> </w:t>
      </w:r>
      <w:r w:rsidR="001D7B92">
        <w:rPr>
          <w:lang w:eastAsia="en-US"/>
        </w:rPr>
        <w:t>пропустить какую-то часть программы до момента, с которого можно будет продолжить дальнейший анализ.</w:t>
      </w:r>
    </w:p>
    <w:p w14:paraId="29434846" w14:textId="1C5190EA" w:rsidR="003326D0" w:rsidRDefault="00477C97" w:rsidP="003326D0">
      <w:pPr>
        <w:pStyle w:val="af9"/>
        <w:ind w:firstLine="360"/>
        <w:rPr>
          <w:lang w:eastAsia="en-US"/>
        </w:rPr>
      </w:pPr>
      <w:r>
        <w:rPr>
          <w:lang w:eastAsia="en-US"/>
        </w:rPr>
        <w:t xml:space="preserve">Помимо формальных правил описания языка, есть и неформальные. Например, в одной области видимости идентификатор не может быть описан более одного раза, </w:t>
      </w:r>
      <w:r w:rsidR="003326D0">
        <w:rPr>
          <w:lang w:eastAsia="en-US"/>
        </w:rPr>
        <w:t xml:space="preserve">каждому прикладному вхождению идентификатора должно найтись определяющее вхождение и т.д. </w:t>
      </w:r>
      <w:r w:rsidR="002129D9">
        <w:rPr>
          <w:lang w:eastAsia="en-US"/>
        </w:rPr>
        <w:t>Проверку таких правил осуществляет семантический анализатор.</w:t>
      </w:r>
    </w:p>
    <w:p w14:paraId="00312CC4" w14:textId="3F6E5BAD" w:rsidR="002129D9" w:rsidRDefault="00D81E52" w:rsidP="00D81E52">
      <w:pPr>
        <w:pStyle w:val="1"/>
        <w:numPr>
          <w:ilvl w:val="0"/>
          <w:numId w:val="29"/>
        </w:numPr>
      </w:pPr>
      <w:r>
        <w:t>Проектирование</w:t>
      </w:r>
    </w:p>
    <w:p w14:paraId="74E34464" w14:textId="71CB78D0" w:rsidR="009C64F5" w:rsidRDefault="006F44FC" w:rsidP="00B86A19">
      <w:pPr>
        <w:pStyle w:val="af9"/>
        <w:rPr>
          <w:lang w:eastAsia="en-US"/>
        </w:rPr>
      </w:pPr>
      <w:r>
        <w:rPr>
          <w:lang w:eastAsia="en-US"/>
        </w:rPr>
        <w:t xml:space="preserve">Для синтаксического анализа заданного подмножества языка </w:t>
      </w:r>
      <w:r>
        <w:rPr>
          <w:lang w:val="en-US" w:eastAsia="en-US"/>
        </w:rPr>
        <w:t>Pascal</w:t>
      </w:r>
      <w:r w:rsidRPr="006F44FC">
        <w:rPr>
          <w:lang w:eastAsia="en-US"/>
        </w:rPr>
        <w:t xml:space="preserve"> </w:t>
      </w:r>
      <w:r>
        <w:rPr>
          <w:lang w:eastAsia="en-US"/>
        </w:rPr>
        <w:t xml:space="preserve">необходимо </w:t>
      </w:r>
      <w:r w:rsidR="009C64F5">
        <w:rPr>
          <w:lang w:eastAsia="en-US"/>
        </w:rPr>
        <w:t>реализовать следующие БНФ:</w:t>
      </w:r>
    </w:p>
    <w:p w14:paraId="343B053D" w14:textId="290DA45A" w:rsidR="00B86A19" w:rsidRDefault="00B86A19" w:rsidP="009C64F5">
      <w:pPr>
        <w:pStyle w:val="af9"/>
        <w:numPr>
          <w:ilvl w:val="0"/>
          <w:numId w:val="7"/>
        </w:numPr>
        <w:ind w:left="680" w:hanging="340"/>
        <w:rPr>
          <w:lang w:eastAsia="en-US"/>
        </w:rPr>
      </w:pPr>
      <w:r w:rsidRPr="00B86A19">
        <w:rPr>
          <w:position w:val="-10"/>
          <w:lang w:eastAsia="en-US"/>
        </w:rPr>
        <w:object w:dxaOrig="4620" w:dyaOrig="320" w14:anchorId="6B508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31pt;height:16.15pt" o:ole="">
            <v:imagedata r:id="rId27" o:title=""/>
          </v:shape>
          <o:OLEObject Type="Embed" ProgID="Equation.DSMT4" ShapeID="_x0000_i1032" DrawAspect="Content" ObjectID="_1700752143" r:id="rId28"/>
        </w:object>
      </w:r>
    </w:p>
    <w:p w14:paraId="20950C17" w14:textId="008AC682" w:rsidR="00B86A19" w:rsidRDefault="00B86A19" w:rsidP="009C64F5">
      <w:pPr>
        <w:pStyle w:val="af9"/>
        <w:numPr>
          <w:ilvl w:val="0"/>
          <w:numId w:val="7"/>
        </w:numPr>
        <w:ind w:left="680" w:hanging="340"/>
        <w:rPr>
          <w:lang w:eastAsia="en-US"/>
        </w:rPr>
      </w:pPr>
      <w:r w:rsidRPr="00B86A19">
        <w:rPr>
          <w:position w:val="-10"/>
          <w:lang w:eastAsia="en-US"/>
        </w:rPr>
        <w:object w:dxaOrig="5880" w:dyaOrig="320" w14:anchorId="62CC390A">
          <v:shape id="_x0000_i1035" type="#_x0000_t75" style="width:294pt;height:16.15pt" o:ole="">
            <v:imagedata r:id="rId29" o:title=""/>
          </v:shape>
          <o:OLEObject Type="Embed" ProgID="Equation.DSMT4" ShapeID="_x0000_i1035" DrawAspect="Content" ObjectID="_1700752144" r:id="rId30"/>
        </w:object>
      </w:r>
    </w:p>
    <w:p w14:paraId="5E700EF6" w14:textId="0723905F" w:rsidR="00465FD0" w:rsidRDefault="00465FD0" w:rsidP="00465FD0">
      <w:pPr>
        <w:pStyle w:val="af9"/>
        <w:numPr>
          <w:ilvl w:val="0"/>
          <w:numId w:val="7"/>
        </w:numPr>
        <w:ind w:left="680" w:hanging="340"/>
        <w:rPr>
          <w:lang w:eastAsia="en-US"/>
        </w:rPr>
      </w:pPr>
      <w:r w:rsidRPr="00B86A19">
        <w:rPr>
          <w:position w:val="-10"/>
          <w:lang w:eastAsia="en-US"/>
        </w:rPr>
        <w:object w:dxaOrig="7140" w:dyaOrig="320" w14:anchorId="5599B08A">
          <v:shape id="_x0000_i1051" type="#_x0000_t75" style="width:357pt;height:16.15pt" o:ole="">
            <v:imagedata r:id="rId31" o:title=""/>
          </v:shape>
          <o:OLEObject Type="Embed" ProgID="Equation.DSMT4" ShapeID="_x0000_i1051" DrawAspect="Content" ObjectID="_1700752145" r:id="rId32"/>
        </w:object>
      </w:r>
    </w:p>
    <w:p w14:paraId="7A663665" w14:textId="729FDF49" w:rsidR="00465FD0" w:rsidRDefault="00465FD0" w:rsidP="00465FD0">
      <w:pPr>
        <w:pStyle w:val="af9"/>
        <w:ind w:left="680"/>
        <w:rPr>
          <w:lang w:eastAsia="en-US"/>
        </w:rPr>
      </w:pPr>
      <w:r>
        <w:rPr>
          <w:lang w:eastAsia="en-US"/>
        </w:rPr>
        <w:tab/>
      </w:r>
      <w:r>
        <w:rPr>
          <w:lang w:eastAsia="en-US"/>
        </w:rPr>
        <w:tab/>
      </w:r>
      <w:r w:rsidRPr="00465FD0">
        <w:rPr>
          <w:position w:val="-10"/>
          <w:lang w:eastAsia="en-US"/>
        </w:rPr>
        <w:object w:dxaOrig="5360" w:dyaOrig="320" w14:anchorId="355F7A66">
          <v:shape id="_x0000_i1054" type="#_x0000_t75" style="width:268.15pt;height:16.15pt" o:ole="">
            <v:imagedata r:id="rId33" o:title=""/>
          </v:shape>
          <o:OLEObject Type="Embed" ProgID="Equation.DSMT4" ShapeID="_x0000_i1054" DrawAspect="Content" ObjectID="_1700752146" r:id="rId34"/>
        </w:object>
      </w:r>
    </w:p>
    <w:p w14:paraId="7A45E7BB" w14:textId="6A7EEB44" w:rsidR="00465FD0" w:rsidRDefault="00465FD0" w:rsidP="00465FD0">
      <w:pPr>
        <w:pStyle w:val="af9"/>
        <w:numPr>
          <w:ilvl w:val="0"/>
          <w:numId w:val="7"/>
        </w:numPr>
        <w:ind w:left="680" w:hanging="340"/>
        <w:rPr>
          <w:lang w:eastAsia="en-US"/>
        </w:rPr>
      </w:pPr>
      <w:r w:rsidRPr="00B86A19">
        <w:rPr>
          <w:position w:val="-10"/>
          <w:lang w:eastAsia="en-US"/>
        </w:rPr>
        <w:object w:dxaOrig="6979" w:dyaOrig="320" w14:anchorId="23517292">
          <v:shape id="_x0000_i1058" type="#_x0000_t75" style="width:349.15pt;height:16.15pt" o:ole="">
            <v:imagedata r:id="rId35" o:title=""/>
          </v:shape>
          <o:OLEObject Type="Embed" ProgID="Equation.DSMT4" ShapeID="_x0000_i1058" DrawAspect="Content" ObjectID="_1700752147" r:id="rId36"/>
        </w:object>
      </w:r>
    </w:p>
    <w:p w14:paraId="22148079" w14:textId="75649099" w:rsidR="00F82A00" w:rsidRDefault="00F82A00" w:rsidP="00465FD0">
      <w:pPr>
        <w:pStyle w:val="af9"/>
        <w:numPr>
          <w:ilvl w:val="0"/>
          <w:numId w:val="7"/>
        </w:numPr>
        <w:ind w:left="680" w:hanging="340"/>
        <w:rPr>
          <w:lang w:eastAsia="en-US"/>
        </w:rPr>
      </w:pPr>
      <w:r w:rsidRPr="00B86A19">
        <w:rPr>
          <w:position w:val="-10"/>
          <w:lang w:eastAsia="en-US"/>
        </w:rPr>
        <w:object w:dxaOrig="5220" w:dyaOrig="320" w14:anchorId="797F77CC">
          <v:shape id="_x0000_i1062" type="#_x0000_t75" style="width:261pt;height:16.15pt" o:ole="">
            <v:imagedata r:id="rId37" o:title=""/>
          </v:shape>
          <o:OLEObject Type="Embed" ProgID="Equation.DSMT4" ShapeID="_x0000_i1062" DrawAspect="Content" ObjectID="_1700752148" r:id="rId38"/>
        </w:object>
      </w:r>
    </w:p>
    <w:p w14:paraId="2E0C3671" w14:textId="12A1E0F1" w:rsidR="00F82A00" w:rsidRDefault="00F82A00" w:rsidP="00465FD0">
      <w:pPr>
        <w:pStyle w:val="af9"/>
        <w:numPr>
          <w:ilvl w:val="0"/>
          <w:numId w:val="7"/>
        </w:numPr>
        <w:ind w:left="680" w:hanging="340"/>
        <w:rPr>
          <w:lang w:eastAsia="en-US"/>
        </w:rPr>
      </w:pPr>
      <w:r w:rsidRPr="00B86A19">
        <w:rPr>
          <w:position w:val="-10"/>
          <w:lang w:eastAsia="en-US"/>
        </w:rPr>
        <w:object w:dxaOrig="6940" w:dyaOrig="320" w14:anchorId="3C96D396">
          <v:shape id="_x0000_i1066" type="#_x0000_t75" style="width:346.9pt;height:16.15pt" o:ole="">
            <v:imagedata r:id="rId39" o:title=""/>
          </v:shape>
          <o:OLEObject Type="Embed" ProgID="Equation.DSMT4" ShapeID="_x0000_i1066" DrawAspect="Content" ObjectID="_1700752149" r:id="rId40"/>
        </w:object>
      </w:r>
    </w:p>
    <w:p w14:paraId="673F336C" w14:textId="476A0706" w:rsidR="00F82A00" w:rsidRDefault="00F82A00" w:rsidP="00465FD0">
      <w:pPr>
        <w:pStyle w:val="af9"/>
        <w:numPr>
          <w:ilvl w:val="0"/>
          <w:numId w:val="7"/>
        </w:numPr>
        <w:ind w:left="680" w:hanging="340"/>
        <w:rPr>
          <w:lang w:eastAsia="en-US"/>
        </w:rPr>
      </w:pPr>
      <w:r w:rsidRPr="00B86A19">
        <w:rPr>
          <w:position w:val="-10"/>
          <w:lang w:eastAsia="en-US"/>
        </w:rPr>
        <w:object w:dxaOrig="6780" w:dyaOrig="320" w14:anchorId="6FAE4361">
          <v:shape id="_x0000_i1072" type="#_x0000_t75" style="width:339pt;height:16.15pt" o:ole="">
            <v:imagedata r:id="rId41" o:title=""/>
          </v:shape>
          <o:OLEObject Type="Embed" ProgID="Equation.DSMT4" ShapeID="_x0000_i1072" DrawAspect="Content" ObjectID="_1700752150" r:id="rId42"/>
        </w:object>
      </w:r>
    </w:p>
    <w:p w14:paraId="499C5476" w14:textId="15286D60" w:rsidR="00F82A00" w:rsidRDefault="005C3A81" w:rsidP="00F82A00">
      <w:pPr>
        <w:pStyle w:val="af9"/>
        <w:ind w:left="680"/>
        <w:rPr>
          <w:lang w:eastAsia="en-US"/>
        </w:rPr>
      </w:pPr>
      <w:r>
        <w:rPr>
          <w:lang w:eastAsia="en-US"/>
        </w:rPr>
        <w:lastRenderedPageBreak/>
        <w:tab/>
      </w:r>
      <w:r w:rsidR="00F82A00">
        <w:rPr>
          <w:lang w:eastAsia="en-US"/>
        </w:rPr>
        <w:tab/>
      </w:r>
      <w:r w:rsidRPr="00B86A19">
        <w:rPr>
          <w:position w:val="-10"/>
          <w:lang w:eastAsia="en-US"/>
        </w:rPr>
        <w:object w:dxaOrig="7500" w:dyaOrig="320" w14:anchorId="2A703556">
          <v:shape id="_x0000_i1078" type="#_x0000_t75" style="width:375pt;height:16.15pt" o:ole="">
            <v:imagedata r:id="rId43" o:title=""/>
          </v:shape>
          <o:OLEObject Type="Embed" ProgID="Equation.DSMT4" ShapeID="_x0000_i1078" DrawAspect="Content" ObjectID="_1700752151" r:id="rId44"/>
        </w:object>
      </w:r>
    </w:p>
    <w:p w14:paraId="02DD0E15" w14:textId="3E67E146" w:rsidR="005C3A81" w:rsidRDefault="005C3A81" w:rsidP="005C3A81">
      <w:pPr>
        <w:pStyle w:val="af9"/>
        <w:numPr>
          <w:ilvl w:val="0"/>
          <w:numId w:val="7"/>
        </w:numPr>
        <w:ind w:left="680" w:hanging="340"/>
        <w:rPr>
          <w:lang w:eastAsia="en-US"/>
        </w:rPr>
      </w:pPr>
      <w:r w:rsidRPr="00B86A19">
        <w:rPr>
          <w:position w:val="-10"/>
          <w:lang w:eastAsia="en-US"/>
        </w:rPr>
        <w:object w:dxaOrig="6480" w:dyaOrig="260" w14:anchorId="772C4F08">
          <v:shape id="_x0000_i1082" type="#_x0000_t75" style="width:324pt;height:13.15pt" o:ole="">
            <v:imagedata r:id="rId45" o:title=""/>
          </v:shape>
          <o:OLEObject Type="Embed" ProgID="Equation.DSMT4" ShapeID="_x0000_i1082" DrawAspect="Content" ObjectID="_1700752152" r:id="rId46"/>
        </w:object>
      </w:r>
    </w:p>
    <w:p w14:paraId="323A1F96" w14:textId="6B5AE642" w:rsidR="005C3A81" w:rsidRDefault="005C3A81" w:rsidP="005C3A81">
      <w:pPr>
        <w:pStyle w:val="af9"/>
        <w:numPr>
          <w:ilvl w:val="0"/>
          <w:numId w:val="7"/>
        </w:numPr>
        <w:ind w:left="680" w:hanging="340"/>
        <w:rPr>
          <w:lang w:eastAsia="en-US"/>
        </w:rPr>
      </w:pPr>
      <w:r w:rsidRPr="00B86A19">
        <w:rPr>
          <w:position w:val="-10"/>
          <w:lang w:eastAsia="en-US"/>
        </w:rPr>
        <w:object w:dxaOrig="2640" w:dyaOrig="260" w14:anchorId="5AB42174">
          <v:shape id="_x0000_i1086" type="#_x0000_t75" style="width:132pt;height:13.15pt" o:ole="">
            <v:imagedata r:id="rId47" o:title=""/>
          </v:shape>
          <o:OLEObject Type="Embed" ProgID="Equation.DSMT4" ShapeID="_x0000_i1086" DrawAspect="Content" ObjectID="_1700752153" r:id="rId48"/>
        </w:object>
      </w:r>
    </w:p>
    <w:p w14:paraId="19405350" w14:textId="500A7424" w:rsidR="005C3A81" w:rsidRDefault="005C3A81" w:rsidP="005C3A81">
      <w:pPr>
        <w:pStyle w:val="af9"/>
        <w:numPr>
          <w:ilvl w:val="0"/>
          <w:numId w:val="7"/>
        </w:numPr>
        <w:ind w:left="680" w:hanging="340"/>
        <w:rPr>
          <w:lang w:eastAsia="en-US"/>
        </w:rPr>
      </w:pPr>
      <w:r w:rsidRPr="00B86A19">
        <w:rPr>
          <w:position w:val="-10"/>
          <w:lang w:eastAsia="en-US"/>
        </w:rPr>
        <w:object w:dxaOrig="4380" w:dyaOrig="320" w14:anchorId="72503103">
          <v:shape id="_x0000_i1090" type="#_x0000_t75" style="width:219pt;height:16.15pt" o:ole="">
            <v:imagedata r:id="rId49" o:title=""/>
          </v:shape>
          <o:OLEObject Type="Embed" ProgID="Equation.DSMT4" ShapeID="_x0000_i1090" DrawAspect="Content" ObjectID="_1700752154" r:id="rId50"/>
        </w:object>
      </w:r>
    </w:p>
    <w:p w14:paraId="3C166FA8" w14:textId="63397453" w:rsidR="005C3A81" w:rsidRDefault="005C3A81" w:rsidP="005C3A81">
      <w:pPr>
        <w:pStyle w:val="af9"/>
      </w:pPr>
      <w:r>
        <w:rPr>
          <w:lang w:eastAsia="en-US"/>
        </w:rPr>
        <w:tab/>
      </w:r>
      <w:r>
        <w:rPr>
          <w:lang w:eastAsia="en-US"/>
        </w:rPr>
        <w:tab/>
      </w:r>
      <w:r w:rsidRPr="006603F0">
        <w:rPr>
          <w:position w:val="-10"/>
        </w:rPr>
        <w:object w:dxaOrig="7640" w:dyaOrig="320" w14:anchorId="6D415C54">
          <v:shape id="_x0000_i1094" type="#_x0000_t75" style="width:382.15pt;height:16.15pt" o:ole="">
            <v:imagedata r:id="rId51" o:title=""/>
          </v:shape>
          <o:OLEObject Type="Embed" ProgID="Equation.DSMT4" ShapeID="_x0000_i1094" DrawAspect="Content" ObjectID="_1700752155" r:id="rId52"/>
        </w:object>
      </w:r>
    </w:p>
    <w:p w14:paraId="2E307C61" w14:textId="2C285409" w:rsidR="005C3A81" w:rsidRDefault="00C56255" w:rsidP="005C3A81">
      <w:pPr>
        <w:pStyle w:val="af9"/>
        <w:numPr>
          <w:ilvl w:val="0"/>
          <w:numId w:val="7"/>
        </w:numPr>
        <w:ind w:left="680" w:hanging="340"/>
        <w:rPr>
          <w:lang w:eastAsia="en-US"/>
        </w:rPr>
      </w:pPr>
      <w:r w:rsidRPr="00B86A19">
        <w:rPr>
          <w:position w:val="-10"/>
          <w:lang w:eastAsia="en-US"/>
        </w:rPr>
        <w:object w:dxaOrig="4580" w:dyaOrig="320" w14:anchorId="01ED580D">
          <v:shape id="_x0000_i1098" type="#_x0000_t75" style="width:229.15pt;height:16.15pt" o:ole="">
            <v:imagedata r:id="rId53" o:title=""/>
          </v:shape>
          <o:OLEObject Type="Embed" ProgID="Equation.DSMT4" ShapeID="_x0000_i1098" DrawAspect="Content" ObjectID="_1700752156" r:id="rId54"/>
        </w:object>
      </w:r>
    </w:p>
    <w:p w14:paraId="222CB311" w14:textId="06632AA0" w:rsidR="00C56255" w:rsidRDefault="00DA4812" w:rsidP="005C3A81">
      <w:pPr>
        <w:pStyle w:val="af9"/>
        <w:numPr>
          <w:ilvl w:val="0"/>
          <w:numId w:val="7"/>
        </w:numPr>
        <w:ind w:left="680" w:hanging="340"/>
        <w:rPr>
          <w:lang w:eastAsia="en-US"/>
        </w:rPr>
      </w:pPr>
      <w:r w:rsidRPr="00B86A19">
        <w:rPr>
          <w:position w:val="-10"/>
          <w:lang w:eastAsia="en-US"/>
        </w:rPr>
        <w:object w:dxaOrig="9279" w:dyaOrig="320" w14:anchorId="1714C6C0">
          <v:shape id="_x0000_i1162" type="#_x0000_t75" style="width:463.9pt;height:16.15pt" o:ole="">
            <v:imagedata r:id="rId55" o:title=""/>
          </v:shape>
          <o:OLEObject Type="Embed" ProgID="Equation.DSMT4" ShapeID="_x0000_i1162" DrawAspect="Content" ObjectID="_1700752157" r:id="rId56"/>
        </w:object>
      </w:r>
    </w:p>
    <w:p w14:paraId="44F410BB" w14:textId="58E9E833" w:rsidR="00C56255" w:rsidRDefault="00C56255" w:rsidP="005C3A81">
      <w:pPr>
        <w:pStyle w:val="af9"/>
        <w:numPr>
          <w:ilvl w:val="0"/>
          <w:numId w:val="7"/>
        </w:numPr>
        <w:ind w:left="680" w:hanging="340"/>
        <w:rPr>
          <w:lang w:eastAsia="en-US"/>
        </w:rPr>
      </w:pPr>
      <w:r w:rsidRPr="00B86A19">
        <w:rPr>
          <w:position w:val="-10"/>
          <w:lang w:eastAsia="en-US"/>
        </w:rPr>
        <w:object w:dxaOrig="3700" w:dyaOrig="320" w14:anchorId="5B3871DD">
          <v:shape id="_x0000_i1108" type="#_x0000_t75" style="width:184.9pt;height:16.15pt" o:ole="">
            <v:imagedata r:id="rId57" o:title=""/>
          </v:shape>
          <o:OLEObject Type="Embed" ProgID="Equation.DSMT4" ShapeID="_x0000_i1108" DrawAspect="Content" ObjectID="_1700752158" r:id="rId58"/>
        </w:object>
      </w:r>
    </w:p>
    <w:p w14:paraId="207DC971" w14:textId="303186A2" w:rsidR="00C56255" w:rsidRDefault="00B57F6F" w:rsidP="005C3A81">
      <w:pPr>
        <w:pStyle w:val="af9"/>
        <w:numPr>
          <w:ilvl w:val="0"/>
          <w:numId w:val="7"/>
        </w:numPr>
        <w:ind w:left="680" w:hanging="340"/>
        <w:rPr>
          <w:lang w:eastAsia="en-US"/>
        </w:rPr>
      </w:pPr>
      <w:r w:rsidRPr="00C56255">
        <w:rPr>
          <w:position w:val="-10"/>
          <w:lang w:eastAsia="en-US"/>
        </w:rPr>
        <w:object w:dxaOrig="8660" w:dyaOrig="320" w14:anchorId="6BD3DEF1">
          <v:shape id="_x0000_i1113" type="#_x0000_t75" style="width:433.15pt;height:16.15pt" o:ole="">
            <v:imagedata r:id="rId59" o:title=""/>
          </v:shape>
          <o:OLEObject Type="Embed" ProgID="Equation.DSMT4" ShapeID="_x0000_i1113" DrawAspect="Content" ObjectID="_1700752159" r:id="rId60"/>
        </w:object>
      </w:r>
    </w:p>
    <w:p w14:paraId="7706B06B" w14:textId="665DF2BE" w:rsidR="00B57F6F" w:rsidRDefault="00B57F6F" w:rsidP="005C3A81">
      <w:pPr>
        <w:pStyle w:val="af9"/>
        <w:numPr>
          <w:ilvl w:val="0"/>
          <w:numId w:val="7"/>
        </w:numPr>
        <w:ind w:left="680" w:hanging="340"/>
        <w:rPr>
          <w:lang w:eastAsia="en-US"/>
        </w:rPr>
      </w:pPr>
      <w:r w:rsidRPr="00B86A19">
        <w:rPr>
          <w:position w:val="-10"/>
          <w:lang w:eastAsia="en-US"/>
        </w:rPr>
        <w:object w:dxaOrig="5740" w:dyaOrig="320" w14:anchorId="56AAE238">
          <v:shape id="_x0000_i1117" type="#_x0000_t75" style="width:286.9pt;height:16.15pt" o:ole="">
            <v:imagedata r:id="rId61" o:title=""/>
          </v:shape>
          <o:OLEObject Type="Embed" ProgID="Equation.DSMT4" ShapeID="_x0000_i1117" DrawAspect="Content" ObjectID="_1700752160" r:id="rId62"/>
        </w:object>
      </w:r>
    </w:p>
    <w:p w14:paraId="3D364003" w14:textId="6D36FA7C" w:rsidR="00B57F6F" w:rsidRDefault="00B57F6F" w:rsidP="005C3A81">
      <w:pPr>
        <w:pStyle w:val="af9"/>
        <w:numPr>
          <w:ilvl w:val="0"/>
          <w:numId w:val="7"/>
        </w:numPr>
        <w:ind w:left="680" w:hanging="340"/>
        <w:rPr>
          <w:lang w:eastAsia="en-US"/>
        </w:rPr>
      </w:pPr>
      <w:r w:rsidRPr="00B86A19">
        <w:rPr>
          <w:position w:val="-10"/>
          <w:lang w:eastAsia="en-US"/>
        </w:rPr>
        <w:object w:dxaOrig="9000" w:dyaOrig="320" w14:anchorId="2D1058C9">
          <v:shape id="_x0000_i1123" type="#_x0000_t75" style="width:450pt;height:16.15pt" o:ole="">
            <v:imagedata r:id="rId63" o:title=""/>
          </v:shape>
          <o:OLEObject Type="Embed" ProgID="Equation.DSMT4" ShapeID="_x0000_i1123" DrawAspect="Content" ObjectID="_1700752161" r:id="rId64"/>
        </w:object>
      </w:r>
    </w:p>
    <w:p w14:paraId="71345317" w14:textId="462DA65A" w:rsidR="00B57F6F" w:rsidRDefault="00B57F6F" w:rsidP="005C3A81">
      <w:pPr>
        <w:pStyle w:val="af9"/>
        <w:numPr>
          <w:ilvl w:val="0"/>
          <w:numId w:val="7"/>
        </w:numPr>
        <w:ind w:left="680" w:hanging="340"/>
        <w:rPr>
          <w:lang w:eastAsia="en-US"/>
        </w:rPr>
      </w:pPr>
      <w:r w:rsidRPr="00B86A19">
        <w:rPr>
          <w:position w:val="-10"/>
          <w:lang w:eastAsia="en-US"/>
        </w:rPr>
        <w:object w:dxaOrig="3940" w:dyaOrig="320" w14:anchorId="715E1FDB">
          <v:shape id="_x0000_i1127" type="#_x0000_t75" style="width:196.9pt;height:16.15pt" o:ole="">
            <v:imagedata r:id="rId65" o:title=""/>
          </v:shape>
          <o:OLEObject Type="Embed" ProgID="Equation.DSMT4" ShapeID="_x0000_i1127" DrawAspect="Content" ObjectID="_1700752162" r:id="rId66"/>
        </w:object>
      </w:r>
    </w:p>
    <w:p w14:paraId="6053B072" w14:textId="6914D376" w:rsidR="00EE1EFB" w:rsidRDefault="00EE1EFB" w:rsidP="005C3A81">
      <w:pPr>
        <w:pStyle w:val="af9"/>
        <w:numPr>
          <w:ilvl w:val="0"/>
          <w:numId w:val="7"/>
        </w:numPr>
        <w:ind w:left="680" w:hanging="340"/>
        <w:rPr>
          <w:lang w:eastAsia="en-US"/>
        </w:rPr>
      </w:pPr>
      <w:r w:rsidRPr="00B86A19">
        <w:rPr>
          <w:position w:val="-10"/>
          <w:lang w:eastAsia="en-US"/>
        </w:rPr>
        <w:object w:dxaOrig="3500" w:dyaOrig="300" w14:anchorId="64CF5A6A">
          <v:shape id="_x0000_i1131" type="#_x0000_t75" style="width:175.15pt;height:15pt" o:ole="">
            <v:imagedata r:id="rId67" o:title=""/>
          </v:shape>
          <o:OLEObject Type="Embed" ProgID="Equation.DSMT4" ShapeID="_x0000_i1131" DrawAspect="Content" ObjectID="_1700752163" r:id="rId68"/>
        </w:object>
      </w:r>
    </w:p>
    <w:p w14:paraId="5F015000" w14:textId="5FC43264" w:rsidR="00EE1EFB" w:rsidRDefault="00EE1EFB" w:rsidP="005C3A81">
      <w:pPr>
        <w:pStyle w:val="af9"/>
        <w:numPr>
          <w:ilvl w:val="0"/>
          <w:numId w:val="7"/>
        </w:numPr>
        <w:ind w:left="680" w:hanging="340"/>
        <w:rPr>
          <w:lang w:eastAsia="en-US"/>
        </w:rPr>
      </w:pPr>
      <w:r w:rsidRPr="00B86A19">
        <w:rPr>
          <w:position w:val="-10"/>
          <w:lang w:eastAsia="en-US"/>
        </w:rPr>
        <w:object w:dxaOrig="5520" w:dyaOrig="320" w14:anchorId="1632E80C">
          <v:shape id="_x0000_i1135" type="#_x0000_t75" style="width:276pt;height:16.15pt" o:ole="">
            <v:imagedata r:id="rId69" o:title=""/>
          </v:shape>
          <o:OLEObject Type="Embed" ProgID="Equation.DSMT4" ShapeID="_x0000_i1135" DrawAspect="Content" ObjectID="_1700752164" r:id="rId70"/>
        </w:object>
      </w:r>
    </w:p>
    <w:p w14:paraId="0890DAD8" w14:textId="700DDD30" w:rsidR="00604E65" w:rsidRDefault="00604E65" w:rsidP="00604E65">
      <w:pPr>
        <w:pStyle w:val="af9"/>
        <w:numPr>
          <w:ilvl w:val="0"/>
          <w:numId w:val="7"/>
        </w:numPr>
        <w:ind w:left="680" w:hanging="340"/>
        <w:rPr>
          <w:lang w:eastAsia="en-US"/>
        </w:rPr>
      </w:pPr>
      <w:r w:rsidRPr="00B86A19">
        <w:rPr>
          <w:position w:val="-10"/>
          <w:lang w:eastAsia="en-US"/>
        </w:rPr>
        <w:object w:dxaOrig="6520" w:dyaOrig="320" w14:anchorId="709E041F">
          <v:shape id="_x0000_i1141" type="#_x0000_t75" style="width:325.9pt;height:16.15pt" o:ole="">
            <v:imagedata r:id="rId71" o:title=""/>
          </v:shape>
          <o:OLEObject Type="Embed" ProgID="Equation.DSMT4" ShapeID="_x0000_i1141" DrawAspect="Content" ObjectID="_1700752165" r:id="rId72"/>
        </w:object>
      </w:r>
      <w:r>
        <w:rPr>
          <w:lang w:eastAsia="en-US"/>
        </w:rPr>
        <w:tab/>
      </w:r>
      <w:r>
        <w:rPr>
          <w:lang w:eastAsia="en-US"/>
        </w:rPr>
        <w:tab/>
      </w:r>
      <w:r>
        <w:rPr>
          <w:lang w:eastAsia="en-US"/>
        </w:rPr>
        <w:tab/>
      </w:r>
      <w:r>
        <w:rPr>
          <w:lang w:eastAsia="en-US"/>
        </w:rPr>
        <w:tab/>
      </w:r>
      <w:r w:rsidRPr="00B86A19">
        <w:rPr>
          <w:position w:val="-10"/>
          <w:lang w:eastAsia="en-US"/>
        </w:rPr>
        <w:object w:dxaOrig="5640" w:dyaOrig="320" w14:anchorId="7BBE8672">
          <v:shape id="_x0000_i1153" type="#_x0000_t75" style="width:282pt;height:16.15pt" o:ole="">
            <v:imagedata r:id="rId73" o:title=""/>
          </v:shape>
          <o:OLEObject Type="Embed" ProgID="Equation.DSMT4" ShapeID="_x0000_i1153" DrawAspect="Content" ObjectID="_1700752166" r:id="rId74"/>
        </w:object>
      </w:r>
    </w:p>
    <w:p w14:paraId="7F3299DA" w14:textId="16F81DC8" w:rsidR="00604E65" w:rsidRDefault="00604E65" w:rsidP="00604E65">
      <w:pPr>
        <w:pStyle w:val="af9"/>
        <w:numPr>
          <w:ilvl w:val="0"/>
          <w:numId w:val="7"/>
        </w:numPr>
        <w:ind w:left="680" w:hanging="340"/>
        <w:rPr>
          <w:lang w:eastAsia="en-US"/>
        </w:rPr>
      </w:pPr>
      <w:r w:rsidRPr="00B86A19">
        <w:rPr>
          <w:position w:val="-10"/>
          <w:lang w:eastAsia="en-US"/>
        </w:rPr>
        <w:object w:dxaOrig="4800" w:dyaOrig="320" w14:anchorId="6C658248">
          <v:shape id="_x0000_i1156" type="#_x0000_t75" style="width:240pt;height:16.15pt" o:ole="">
            <v:imagedata r:id="rId75" o:title=""/>
          </v:shape>
          <o:OLEObject Type="Embed" ProgID="Equation.DSMT4" ShapeID="_x0000_i1156" DrawAspect="Content" ObjectID="_1700752167" r:id="rId76"/>
        </w:object>
      </w:r>
    </w:p>
    <w:p w14:paraId="479B4E4F" w14:textId="26A3FD5C" w:rsidR="00604E65" w:rsidRPr="006F44FC" w:rsidRDefault="00604E65" w:rsidP="00604E65">
      <w:pPr>
        <w:pStyle w:val="af9"/>
        <w:numPr>
          <w:ilvl w:val="0"/>
          <w:numId w:val="7"/>
        </w:numPr>
        <w:ind w:left="680" w:hanging="340"/>
        <w:rPr>
          <w:lang w:eastAsia="en-US"/>
        </w:rPr>
      </w:pPr>
      <w:r w:rsidRPr="00B86A19">
        <w:rPr>
          <w:position w:val="-10"/>
          <w:lang w:eastAsia="en-US"/>
        </w:rPr>
        <w:object w:dxaOrig="6720" w:dyaOrig="320" w14:anchorId="2C17FF92">
          <v:shape id="_x0000_i1160" type="#_x0000_t75" style="width:336pt;height:16.15pt" o:ole="">
            <v:imagedata r:id="rId77" o:title=""/>
          </v:shape>
          <o:OLEObject Type="Embed" ProgID="Equation.DSMT4" ShapeID="_x0000_i1160" DrawAspect="Content" ObjectID="_1700752168" r:id="rId78"/>
        </w:object>
      </w:r>
    </w:p>
    <w:p w14:paraId="3AE37D37" w14:textId="21D2166B" w:rsidR="00D81E52" w:rsidRPr="00D81E52" w:rsidRDefault="00D81E52" w:rsidP="00D81E52">
      <w:pPr>
        <w:pStyle w:val="1"/>
        <w:numPr>
          <w:ilvl w:val="0"/>
          <w:numId w:val="29"/>
        </w:numPr>
      </w:pPr>
      <w:r>
        <w:t>Реализация</w:t>
      </w:r>
    </w:p>
    <w:p w14:paraId="260FAD62" w14:textId="5F867FB3" w:rsidR="00EB0F01" w:rsidRPr="00D04C81" w:rsidRDefault="00D81E52" w:rsidP="00D81E52">
      <w:pPr>
        <w:pStyle w:val="1"/>
        <w:numPr>
          <w:ilvl w:val="0"/>
          <w:numId w:val="29"/>
        </w:numPr>
      </w:pPr>
      <w:r>
        <w:t>Тестирование</w:t>
      </w:r>
    </w:p>
    <w:sectPr w:rsidR="00EB0F01" w:rsidRPr="00D04C81" w:rsidSect="00A70691">
      <w:footerReference w:type="default" r:id="rId79"/>
      <w:pgSz w:w="11906" w:h="16838"/>
      <w:pgMar w:top="1134" w:right="1134"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80560A" w14:textId="77777777" w:rsidR="00DB4711" w:rsidRDefault="00DB4711" w:rsidP="00664147">
      <w:r>
        <w:separator/>
      </w:r>
    </w:p>
  </w:endnote>
  <w:endnote w:type="continuationSeparator" w:id="0">
    <w:p w14:paraId="2EDDE258" w14:textId="77777777" w:rsidR="00DB4711" w:rsidRDefault="00DB4711" w:rsidP="00664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09506" w14:textId="77777777" w:rsidR="002C43B4" w:rsidRDefault="002C43B4" w:rsidP="00664147">
    <w:pPr>
      <w:pStyle w:val="a5"/>
    </w:pPr>
  </w:p>
  <w:p w14:paraId="4881E66A" w14:textId="77777777" w:rsidR="002C43B4" w:rsidRDefault="002C43B4" w:rsidP="0066414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2533160"/>
      <w:docPartObj>
        <w:docPartGallery w:val="Page Numbers (Bottom of Page)"/>
        <w:docPartUnique/>
      </w:docPartObj>
    </w:sdtPr>
    <w:sdtEndPr/>
    <w:sdtContent>
      <w:p w14:paraId="2DDCE8BA" w14:textId="356B7294" w:rsidR="00BA6DE9" w:rsidRDefault="00BA6DE9">
        <w:pPr>
          <w:pStyle w:val="a5"/>
          <w:jc w:val="center"/>
        </w:pPr>
        <w:r>
          <w:fldChar w:fldCharType="begin"/>
        </w:r>
        <w:r>
          <w:instrText>PAGE   \* MERGEFORMAT</w:instrText>
        </w:r>
        <w:r>
          <w:fldChar w:fldCharType="separate"/>
        </w:r>
        <w:r>
          <w:t>2</w:t>
        </w:r>
        <w:r>
          <w:fldChar w:fldCharType="end"/>
        </w:r>
      </w:p>
    </w:sdtContent>
  </w:sdt>
  <w:p w14:paraId="48C51CDB" w14:textId="77777777" w:rsidR="002C43B4" w:rsidRDefault="002C43B4" w:rsidP="0066414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1302525"/>
      <w:docPartObj>
        <w:docPartGallery w:val="Page Numbers (Bottom of Page)"/>
        <w:docPartUnique/>
      </w:docPartObj>
    </w:sdtPr>
    <w:sdtEndPr/>
    <w:sdtContent>
      <w:p w14:paraId="3AABA32C" w14:textId="354B244C" w:rsidR="007F5867" w:rsidRDefault="007F5867">
        <w:pPr>
          <w:pStyle w:val="a5"/>
          <w:jc w:val="center"/>
        </w:pPr>
        <w:r>
          <w:fldChar w:fldCharType="begin"/>
        </w:r>
        <w:r>
          <w:instrText>PAGE   \* MERGEFORMAT</w:instrText>
        </w:r>
        <w:r>
          <w:fldChar w:fldCharType="separate"/>
        </w:r>
        <w:r>
          <w:t>2</w:t>
        </w:r>
        <w:r>
          <w:fldChar w:fldCharType="end"/>
        </w:r>
      </w:p>
    </w:sdtContent>
  </w:sdt>
  <w:p w14:paraId="6E5B7286" w14:textId="77777777" w:rsidR="002C43B4" w:rsidRDefault="002C43B4" w:rsidP="0066414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52BF0E" w14:textId="77777777" w:rsidR="00DB4711" w:rsidRDefault="00DB4711" w:rsidP="00664147">
      <w:r>
        <w:separator/>
      </w:r>
    </w:p>
  </w:footnote>
  <w:footnote w:type="continuationSeparator" w:id="0">
    <w:p w14:paraId="0D20F252" w14:textId="77777777" w:rsidR="00DB4711" w:rsidRDefault="00DB4711" w:rsidP="006641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551CE" w14:textId="77777777" w:rsidR="002C43B4" w:rsidRPr="00AA523B" w:rsidRDefault="002C43B4" w:rsidP="00AA523B">
    <w:pPr>
      <w:pStyle w:val="a3"/>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8174C" w14:textId="77777777" w:rsidR="00902D63" w:rsidRDefault="00902D63" w:rsidP="00A70691">
    <w:pPr>
      <w:pStyle w:val="a3"/>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DA05D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F67F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5A0EA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8441C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B54936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7421B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E24C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27A75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F213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F086A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63749C"/>
    <w:multiLevelType w:val="hybridMultilevel"/>
    <w:tmpl w:val="85EEA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79907B0"/>
    <w:multiLevelType w:val="hybridMultilevel"/>
    <w:tmpl w:val="123A90A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877875"/>
    <w:multiLevelType w:val="hybridMultilevel"/>
    <w:tmpl w:val="D2186A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A7B1748"/>
    <w:multiLevelType w:val="hybridMultilevel"/>
    <w:tmpl w:val="797CEBDE"/>
    <w:lvl w:ilvl="0" w:tplc="A15483B0">
      <w:start w:val="4"/>
      <w:numFmt w:val="bullet"/>
      <w:lvlText w:val=""/>
      <w:lvlJc w:val="left"/>
      <w:pPr>
        <w:ind w:left="927" w:hanging="360"/>
      </w:pPr>
      <w:rPr>
        <w:rFonts w:ascii="Symbol" w:eastAsia="Times New Roman"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15:restartNumberingAfterBreak="0">
    <w:nsid w:val="1C7C040E"/>
    <w:multiLevelType w:val="hybridMultilevel"/>
    <w:tmpl w:val="9DAEBD5C"/>
    <w:lvl w:ilvl="0" w:tplc="04190001">
      <w:start w:val="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2735F6C"/>
    <w:multiLevelType w:val="hybridMultilevel"/>
    <w:tmpl w:val="A4745E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3A94B63"/>
    <w:multiLevelType w:val="hybridMultilevel"/>
    <w:tmpl w:val="E8EE84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D81BF1"/>
    <w:multiLevelType w:val="hybridMultilevel"/>
    <w:tmpl w:val="56EADA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CFB610B"/>
    <w:multiLevelType w:val="hybridMultilevel"/>
    <w:tmpl w:val="B40EF1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645443F"/>
    <w:multiLevelType w:val="hybridMultilevel"/>
    <w:tmpl w:val="C02A7B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402929DE"/>
    <w:multiLevelType w:val="hybridMultilevel"/>
    <w:tmpl w:val="A984E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6D5265F"/>
    <w:multiLevelType w:val="hybridMultilevel"/>
    <w:tmpl w:val="3F3EA6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A4B714F"/>
    <w:multiLevelType w:val="hybridMultilevel"/>
    <w:tmpl w:val="F8741E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577AFB"/>
    <w:multiLevelType w:val="hybridMultilevel"/>
    <w:tmpl w:val="69BA8FBC"/>
    <w:lvl w:ilvl="0" w:tplc="4F20F098">
      <w:start w:val="1"/>
      <w:numFmt w:val="decimal"/>
      <w:pStyle w:val="3"/>
      <w:lvlText w:val="%1."/>
      <w:lvlJc w:val="right"/>
      <w:pPr>
        <w:ind w:left="4941" w:hanging="360"/>
      </w:pPr>
      <w:rPr>
        <w:rFonts w:hint="default"/>
      </w:rPr>
    </w:lvl>
    <w:lvl w:ilvl="1" w:tplc="04190019" w:tentative="1">
      <w:start w:val="1"/>
      <w:numFmt w:val="lowerLetter"/>
      <w:lvlText w:val="%2."/>
      <w:lvlJc w:val="left"/>
      <w:pPr>
        <w:ind w:left="5661" w:hanging="360"/>
      </w:pPr>
    </w:lvl>
    <w:lvl w:ilvl="2" w:tplc="0419001B" w:tentative="1">
      <w:start w:val="1"/>
      <w:numFmt w:val="lowerRoman"/>
      <w:lvlText w:val="%3."/>
      <w:lvlJc w:val="right"/>
      <w:pPr>
        <w:ind w:left="6381" w:hanging="180"/>
      </w:pPr>
    </w:lvl>
    <w:lvl w:ilvl="3" w:tplc="0419000F" w:tentative="1">
      <w:start w:val="1"/>
      <w:numFmt w:val="decimal"/>
      <w:lvlText w:val="%4."/>
      <w:lvlJc w:val="left"/>
      <w:pPr>
        <w:ind w:left="7101" w:hanging="360"/>
      </w:pPr>
    </w:lvl>
    <w:lvl w:ilvl="4" w:tplc="04190019" w:tentative="1">
      <w:start w:val="1"/>
      <w:numFmt w:val="lowerLetter"/>
      <w:lvlText w:val="%5."/>
      <w:lvlJc w:val="left"/>
      <w:pPr>
        <w:ind w:left="7821" w:hanging="360"/>
      </w:pPr>
    </w:lvl>
    <w:lvl w:ilvl="5" w:tplc="0419001B" w:tentative="1">
      <w:start w:val="1"/>
      <w:numFmt w:val="lowerRoman"/>
      <w:lvlText w:val="%6."/>
      <w:lvlJc w:val="right"/>
      <w:pPr>
        <w:ind w:left="8541" w:hanging="180"/>
      </w:pPr>
    </w:lvl>
    <w:lvl w:ilvl="6" w:tplc="0419000F" w:tentative="1">
      <w:start w:val="1"/>
      <w:numFmt w:val="decimal"/>
      <w:lvlText w:val="%7."/>
      <w:lvlJc w:val="left"/>
      <w:pPr>
        <w:ind w:left="9261" w:hanging="360"/>
      </w:pPr>
    </w:lvl>
    <w:lvl w:ilvl="7" w:tplc="04190019" w:tentative="1">
      <w:start w:val="1"/>
      <w:numFmt w:val="lowerLetter"/>
      <w:lvlText w:val="%8."/>
      <w:lvlJc w:val="left"/>
      <w:pPr>
        <w:ind w:left="9981" w:hanging="360"/>
      </w:pPr>
    </w:lvl>
    <w:lvl w:ilvl="8" w:tplc="0419001B" w:tentative="1">
      <w:start w:val="1"/>
      <w:numFmt w:val="lowerRoman"/>
      <w:lvlText w:val="%9."/>
      <w:lvlJc w:val="right"/>
      <w:pPr>
        <w:ind w:left="10701" w:hanging="180"/>
      </w:pPr>
    </w:lvl>
  </w:abstractNum>
  <w:abstractNum w:abstractNumId="24" w15:restartNumberingAfterBreak="0">
    <w:nsid w:val="4D753EBE"/>
    <w:multiLevelType w:val="hybridMultilevel"/>
    <w:tmpl w:val="962CB5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E23075"/>
    <w:multiLevelType w:val="hybridMultilevel"/>
    <w:tmpl w:val="D5106A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6BB4490"/>
    <w:multiLevelType w:val="hybridMultilevel"/>
    <w:tmpl w:val="61AEB392"/>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7A65D0E"/>
    <w:multiLevelType w:val="hybridMultilevel"/>
    <w:tmpl w:val="EDDA61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F4139D0"/>
    <w:multiLevelType w:val="multilevel"/>
    <w:tmpl w:val="E752D4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3"/>
  </w:num>
  <w:num w:numId="2">
    <w:abstractNumId w:val="12"/>
  </w:num>
  <w:num w:numId="3">
    <w:abstractNumId w:val="19"/>
  </w:num>
  <w:num w:numId="4">
    <w:abstractNumId w:val="17"/>
  </w:num>
  <w:num w:numId="5">
    <w:abstractNumId w:val="11"/>
  </w:num>
  <w:num w:numId="6">
    <w:abstractNumId w:val="24"/>
  </w:num>
  <w:num w:numId="7">
    <w:abstractNumId w:val="20"/>
  </w:num>
  <w:num w:numId="8">
    <w:abstractNumId w:val="10"/>
  </w:num>
  <w:num w:numId="9">
    <w:abstractNumId w:val="0"/>
  </w:num>
  <w:num w:numId="10">
    <w:abstractNumId w:val="1"/>
  </w:num>
  <w:num w:numId="11">
    <w:abstractNumId w:val="2"/>
  </w:num>
  <w:num w:numId="12">
    <w:abstractNumId w:val="3"/>
  </w:num>
  <w:num w:numId="13">
    <w:abstractNumId w:val="8"/>
  </w:num>
  <w:num w:numId="14">
    <w:abstractNumId w:val="4"/>
  </w:num>
  <w:num w:numId="15">
    <w:abstractNumId w:val="5"/>
  </w:num>
  <w:num w:numId="16">
    <w:abstractNumId w:val="6"/>
  </w:num>
  <w:num w:numId="17">
    <w:abstractNumId w:val="7"/>
  </w:num>
  <w:num w:numId="18">
    <w:abstractNumId w:val="9"/>
  </w:num>
  <w:num w:numId="19">
    <w:abstractNumId w:val="16"/>
  </w:num>
  <w:num w:numId="20">
    <w:abstractNumId w:val="26"/>
  </w:num>
  <w:num w:numId="21">
    <w:abstractNumId w:val="28"/>
  </w:num>
  <w:num w:numId="22">
    <w:abstractNumId w:val="22"/>
  </w:num>
  <w:num w:numId="23">
    <w:abstractNumId w:val="27"/>
  </w:num>
  <w:num w:numId="24">
    <w:abstractNumId w:val="14"/>
  </w:num>
  <w:num w:numId="25">
    <w:abstractNumId w:val="15"/>
  </w:num>
  <w:num w:numId="26">
    <w:abstractNumId w:val="18"/>
  </w:num>
  <w:num w:numId="27">
    <w:abstractNumId w:val="13"/>
  </w:num>
  <w:num w:numId="28">
    <w:abstractNumId w:val="21"/>
  </w:num>
  <w:num w:numId="29">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OwNDezMDEwNjMzMDJX0lEKTi0uzszPAykwrAUAyEiKoCwAAAA="/>
  </w:docVars>
  <w:rsids>
    <w:rsidRoot w:val="00DC093C"/>
    <w:rsid w:val="00012714"/>
    <w:rsid w:val="00014870"/>
    <w:rsid w:val="00017399"/>
    <w:rsid w:val="00020843"/>
    <w:rsid w:val="000215E2"/>
    <w:rsid w:val="00024675"/>
    <w:rsid w:val="000278CD"/>
    <w:rsid w:val="00027A07"/>
    <w:rsid w:val="0003030C"/>
    <w:rsid w:val="00030B67"/>
    <w:rsid w:val="000318E2"/>
    <w:rsid w:val="00033550"/>
    <w:rsid w:val="00034CD4"/>
    <w:rsid w:val="00035BD1"/>
    <w:rsid w:val="0004152F"/>
    <w:rsid w:val="00050F4B"/>
    <w:rsid w:val="00051436"/>
    <w:rsid w:val="0005552C"/>
    <w:rsid w:val="0005569D"/>
    <w:rsid w:val="0007571F"/>
    <w:rsid w:val="00075B5E"/>
    <w:rsid w:val="00075B81"/>
    <w:rsid w:val="0008222D"/>
    <w:rsid w:val="000865FE"/>
    <w:rsid w:val="000936BD"/>
    <w:rsid w:val="000951DB"/>
    <w:rsid w:val="00097F86"/>
    <w:rsid w:val="000A0CDB"/>
    <w:rsid w:val="000B11D0"/>
    <w:rsid w:val="000B3108"/>
    <w:rsid w:val="000B35DC"/>
    <w:rsid w:val="000B5D53"/>
    <w:rsid w:val="000B6A33"/>
    <w:rsid w:val="000C0A66"/>
    <w:rsid w:val="000C1C37"/>
    <w:rsid w:val="000D0B15"/>
    <w:rsid w:val="000D0F44"/>
    <w:rsid w:val="000D12C3"/>
    <w:rsid w:val="000D4307"/>
    <w:rsid w:val="000D4D7B"/>
    <w:rsid w:val="000E0207"/>
    <w:rsid w:val="000E0AB2"/>
    <w:rsid w:val="000E0E13"/>
    <w:rsid w:val="000E39D1"/>
    <w:rsid w:val="000F04E8"/>
    <w:rsid w:val="000F1013"/>
    <w:rsid w:val="000F7A81"/>
    <w:rsid w:val="001023F3"/>
    <w:rsid w:val="001035AD"/>
    <w:rsid w:val="001054EE"/>
    <w:rsid w:val="001056D0"/>
    <w:rsid w:val="00110251"/>
    <w:rsid w:val="0011509A"/>
    <w:rsid w:val="00117635"/>
    <w:rsid w:val="00117DE9"/>
    <w:rsid w:val="00125084"/>
    <w:rsid w:val="001256A2"/>
    <w:rsid w:val="00130370"/>
    <w:rsid w:val="0013097F"/>
    <w:rsid w:val="0013397A"/>
    <w:rsid w:val="0014400C"/>
    <w:rsid w:val="00146DC6"/>
    <w:rsid w:val="00146FC1"/>
    <w:rsid w:val="00155895"/>
    <w:rsid w:val="00161223"/>
    <w:rsid w:val="00162FC1"/>
    <w:rsid w:val="001669B8"/>
    <w:rsid w:val="00171F60"/>
    <w:rsid w:val="001755D1"/>
    <w:rsid w:val="00177CA4"/>
    <w:rsid w:val="0019120A"/>
    <w:rsid w:val="001918F0"/>
    <w:rsid w:val="00196434"/>
    <w:rsid w:val="00196573"/>
    <w:rsid w:val="001A089F"/>
    <w:rsid w:val="001A1B56"/>
    <w:rsid w:val="001A26A3"/>
    <w:rsid w:val="001A61CF"/>
    <w:rsid w:val="001A7858"/>
    <w:rsid w:val="001B4090"/>
    <w:rsid w:val="001C0BAB"/>
    <w:rsid w:val="001C1DC7"/>
    <w:rsid w:val="001C26E8"/>
    <w:rsid w:val="001D54AB"/>
    <w:rsid w:val="001D6296"/>
    <w:rsid w:val="001D7B92"/>
    <w:rsid w:val="001E1BA9"/>
    <w:rsid w:val="001E686C"/>
    <w:rsid w:val="001E68B0"/>
    <w:rsid w:val="0020512C"/>
    <w:rsid w:val="0020640C"/>
    <w:rsid w:val="00211415"/>
    <w:rsid w:val="002129D9"/>
    <w:rsid w:val="00214420"/>
    <w:rsid w:val="00217127"/>
    <w:rsid w:val="00217FCB"/>
    <w:rsid w:val="00223328"/>
    <w:rsid w:val="00223E9D"/>
    <w:rsid w:val="00224536"/>
    <w:rsid w:val="002246C8"/>
    <w:rsid w:val="002267A4"/>
    <w:rsid w:val="002268E0"/>
    <w:rsid w:val="00227136"/>
    <w:rsid w:val="00232AC3"/>
    <w:rsid w:val="0023441A"/>
    <w:rsid w:val="00237529"/>
    <w:rsid w:val="00245191"/>
    <w:rsid w:val="002557E0"/>
    <w:rsid w:val="002576F4"/>
    <w:rsid w:val="00275452"/>
    <w:rsid w:val="00277697"/>
    <w:rsid w:val="0028218C"/>
    <w:rsid w:val="0028395B"/>
    <w:rsid w:val="0028460B"/>
    <w:rsid w:val="002902AB"/>
    <w:rsid w:val="00290753"/>
    <w:rsid w:val="00293160"/>
    <w:rsid w:val="00293866"/>
    <w:rsid w:val="00293F88"/>
    <w:rsid w:val="00294955"/>
    <w:rsid w:val="00295D13"/>
    <w:rsid w:val="002A2A3F"/>
    <w:rsid w:val="002A5A90"/>
    <w:rsid w:val="002B0475"/>
    <w:rsid w:val="002B46DA"/>
    <w:rsid w:val="002C2EFF"/>
    <w:rsid w:val="002C43B4"/>
    <w:rsid w:val="002C514A"/>
    <w:rsid w:val="002D20CB"/>
    <w:rsid w:val="002D67A8"/>
    <w:rsid w:val="002D722C"/>
    <w:rsid w:val="002D7271"/>
    <w:rsid w:val="002E10CC"/>
    <w:rsid w:val="002E12E9"/>
    <w:rsid w:val="002E2D24"/>
    <w:rsid w:val="002E44AD"/>
    <w:rsid w:val="002F145C"/>
    <w:rsid w:val="002F1880"/>
    <w:rsid w:val="00301BE2"/>
    <w:rsid w:val="00305BDB"/>
    <w:rsid w:val="003131AA"/>
    <w:rsid w:val="00314F07"/>
    <w:rsid w:val="0031668E"/>
    <w:rsid w:val="00317D54"/>
    <w:rsid w:val="00322692"/>
    <w:rsid w:val="00325E7D"/>
    <w:rsid w:val="00330BE1"/>
    <w:rsid w:val="003326D0"/>
    <w:rsid w:val="00334F57"/>
    <w:rsid w:val="00335815"/>
    <w:rsid w:val="0034058E"/>
    <w:rsid w:val="00342A62"/>
    <w:rsid w:val="00351BB4"/>
    <w:rsid w:val="00352713"/>
    <w:rsid w:val="0035471C"/>
    <w:rsid w:val="003548FF"/>
    <w:rsid w:val="00357708"/>
    <w:rsid w:val="003720FF"/>
    <w:rsid w:val="00373B13"/>
    <w:rsid w:val="00373F52"/>
    <w:rsid w:val="00373FB5"/>
    <w:rsid w:val="00383E1E"/>
    <w:rsid w:val="00385321"/>
    <w:rsid w:val="0039031C"/>
    <w:rsid w:val="003907B0"/>
    <w:rsid w:val="003A5B67"/>
    <w:rsid w:val="003B070B"/>
    <w:rsid w:val="003B5416"/>
    <w:rsid w:val="003C0041"/>
    <w:rsid w:val="003C0E9F"/>
    <w:rsid w:val="003C47D4"/>
    <w:rsid w:val="003C7CD1"/>
    <w:rsid w:val="003D0D22"/>
    <w:rsid w:val="003D0E20"/>
    <w:rsid w:val="003D49EB"/>
    <w:rsid w:val="003D4C91"/>
    <w:rsid w:val="003E0F2A"/>
    <w:rsid w:val="003E106F"/>
    <w:rsid w:val="003E50B5"/>
    <w:rsid w:val="003F5810"/>
    <w:rsid w:val="003F76D0"/>
    <w:rsid w:val="003F78DD"/>
    <w:rsid w:val="00403C3B"/>
    <w:rsid w:val="00405902"/>
    <w:rsid w:val="00416357"/>
    <w:rsid w:val="0041688E"/>
    <w:rsid w:val="00426C71"/>
    <w:rsid w:val="004271DF"/>
    <w:rsid w:val="0043124A"/>
    <w:rsid w:val="0043180E"/>
    <w:rsid w:val="00432B6A"/>
    <w:rsid w:val="00440E63"/>
    <w:rsid w:val="004420DD"/>
    <w:rsid w:val="00446D9C"/>
    <w:rsid w:val="004520FC"/>
    <w:rsid w:val="00452614"/>
    <w:rsid w:val="004535AA"/>
    <w:rsid w:val="004601AC"/>
    <w:rsid w:val="0046472E"/>
    <w:rsid w:val="00465FD0"/>
    <w:rsid w:val="0046641F"/>
    <w:rsid w:val="00472BA1"/>
    <w:rsid w:val="00477C97"/>
    <w:rsid w:val="00480D13"/>
    <w:rsid w:val="00482DBE"/>
    <w:rsid w:val="004857C3"/>
    <w:rsid w:val="004873B7"/>
    <w:rsid w:val="00487C43"/>
    <w:rsid w:val="00493161"/>
    <w:rsid w:val="00494CD0"/>
    <w:rsid w:val="00496E39"/>
    <w:rsid w:val="004A2EA0"/>
    <w:rsid w:val="004A7043"/>
    <w:rsid w:val="004A7F09"/>
    <w:rsid w:val="004B39A6"/>
    <w:rsid w:val="004C020F"/>
    <w:rsid w:val="004C330C"/>
    <w:rsid w:val="004D2670"/>
    <w:rsid w:val="004D313F"/>
    <w:rsid w:val="004D385A"/>
    <w:rsid w:val="004D4CC4"/>
    <w:rsid w:val="004E4865"/>
    <w:rsid w:val="004E4BEB"/>
    <w:rsid w:val="004F4AA2"/>
    <w:rsid w:val="004F7D9D"/>
    <w:rsid w:val="00505668"/>
    <w:rsid w:val="00517CAB"/>
    <w:rsid w:val="00520404"/>
    <w:rsid w:val="00520AF1"/>
    <w:rsid w:val="00520C7E"/>
    <w:rsid w:val="00524684"/>
    <w:rsid w:val="00524BF7"/>
    <w:rsid w:val="00525DF4"/>
    <w:rsid w:val="00530176"/>
    <w:rsid w:val="00530E85"/>
    <w:rsid w:val="00532ADF"/>
    <w:rsid w:val="005352AC"/>
    <w:rsid w:val="00540F0D"/>
    <w:rsid w:val="00545B3E"/>
    <w:rsid w:val="00545F53"/>
    <w:rsid w:val="0054643C"/>
    <w:rsid w:val="005516DF"/>
    <w:rsid w:val="005539E6"/>
    <w:rsid w:val="005541B2"/>
    <w:rsid w:val="00560D19"/>
    <w:rsid w:val="00573209"/>
    <w:rsid w:val="00574397"/>
    <w:rsid w:val="00574D14"/>
    <w:rsid w:val="00580868"/>
    <w:rsid w:val="005824FE"/>
    <w:rsid w:val="00583F04"/>
    <w:rsid w:val="00585DED"/>
    <w:rsid w:val="005902F4"/>
    <w:rsid w:val="00595BC4"/>
    <w:rsid w:val="005A18EF"/>
    <w:rsid w:val="005A2560"/>
    <w:rsid w:val="005B1967"/>
    <w:rsid w:val="005B280A"/>
    <w:rsid w:val="005B5D56"/>
    <w:rsid w:val="005C210E"/>
    <w:rsid w:val="005C3178"/>
    <w:rsid w:val="005C3A81"/>
    <w:rsid w:val="005C4B9A"/>
    <w:rsid w:val="005C5B63"/>
    <w:rsid w:val="005C6D1E"/>
    <w:rsid w:val="005E03F6"/>
    <w:rsid w:val="005E4C2D"/>
    <w:rsid w:val="005F152F"/>
    <w:rsid w:val="0060001F"/>
    <w:rsid w:val="00604B34"/>
    <w:rsid w:val="00604E65"/>
    <w:rsid w:val="00612E6F"/>
    <w:rsid w:val="0061404B"/>
    <w:rsid w:val="006236A0"/>
    <w:rsid w:val="006240FF"/>
    <w:rsid w:val="006262ED"/>
    <w:rsid w:val="006358AE"/>
    <w:rsid w:val="00641EC3"/>
    <w:rsid w:val="00642BBD"/>
    <w:rsid w:val="00646FDC"/>
    <w:rsid w:val="006511E3"/>
    <w:rsid w:val="00652979"/>
    <w:rsid w:val="00652DCF"/>
    <w:rsid w:val="006610AA"/>
    <w:rsid w:val="00664147"/>
    <w:rsid w:val="00666A92"/>
    <w:rsid w:val="00671B02"/>
    <w:rsid w:val="00672086"/>
    <w:rsid w:val="00677072"/>
    <w:rsid w:val="00684F41"/>
    <w:rsid w:val="006935ED"/>
    <w:rsid w:val="006A08B2"/>
    <w:rsid w:val="006A2C95"/>
    <w:rsid w:val="006A4A43"/>
    <w:rsid w:val="006B59D4"/>
    <w:rsid w:val="006C08BD"/>
    <w:rsid w:val="006C2E89"/>
    <w:rsid w:val="006C3D0D"/>
    <w:rsid w:val="006D04FD"/>
    <w:rsid w:val="006D0C90"/>
    <w:rsid w:val="006D43D6"/>
    <w:rsid w:val="006D6141"/>
    <w:rsid w:val="006D6D7B"/>
    <w:rsid w:val="006E04E1"/>
    <w:rsid w:val="006E0C35"/>
    <w:rsid w:val="006F08B0"/>
    <w:rsid w:val="006F44FC"/>
    <w:rsid w:val="00702B66"/>
    <w:rsid w:val="00707316"/>
    <w:rsid w:val="00716BF0"/>
    <w:rsid w:val="00730507"/>
    <w:rsid w:val="00732F58"/>
    <w:rsid w:val="00736351"/>
    <w:rsid w:val="00742C68"/>
    <w:rsid w:val="00745425"/>
    <w:rsid w:val="0074649A"/>
    <w:rsid w:val="00750B5B"/>
    <w:rsid w:val="0075629C"/>
    <w:rsid w:val="00760D6B"/>
    <w:rsid w:val="007628F9"/>
    <w:rsid w:val="007645CE"/>
    <w:rsid w:val="00767129"/>
    <w:rsid w:val="007700B7"/>
    <w:rsid w:val="00772890"/>
    <w:rsid w:val="0077460A"/>
    <w:rsid w:val="00784523"/>
    <w:rsid w:val="00786317"/>
    <w:rsid w:val="00787A2C"/>
    <w:rsid w:val="0079471B"/>
    <w:rsid w:val="007958A0"/>
    <w:rsid w:val="0079792D"/>
    <w:rsid w:val="007A1A81"/>
    <w:rsid w:val="007A4898"/>
    <w:rsid w:val="007B096D"/>
    <w:rsid w:val="007B1904"/>
    <w:rsid w:val="007B3E72"/>
    <w:rsid w:val="007B4AAE"/>
    <w:rsid w:val="007B5E9F"/>
    <w:rsid w:val="007B5F12"/>
    <w:rsid w:val="007C064E"/>
    <w:rsid w:val="007C0D1D"/>
    <w:rsid w:val="007C5E63"/>
    <w:rsid w:val="007C6043"/>
    <w:rsid w:val="007D611C"/>
    <w:rsid w:val="007E3491"/>
    <w:rsid w:val="007E5B3C"/>
    <w:rsid w:val="007E659B"/>
    <w:rsid w:val="007E737B"/>
    <w:rsid w:val="007F5867"/>
    <w:rsid w:val="00801508"/>
    <w:rsid w:val="00801844"/>
    <w:rsid w:val="00802475"/>
    <w:rsid w:val="0080296E"/>
    <w:rsid w:val="00803B50"/>
    <w:rsid w:val="008064F5"/>
    <w:rsid w:val="0081299B"/>
    <w:rsid w:val="00817889"/>
    <w:rsid w:val="00820EDE"/>
    <w:rsid w:val="00821918"/>
    <w:rsid w:val="00824A6C"/>
    <w:rsid w:val="008328FC"/>
    <w:rsid w:val="0083483E"/>
    <w:rsid w:val="008353EC"/>
    <w:rsid w:val="0083549C"/>
    <w:rsid w:val="00844859"/>
    <w:rsid w:val="00846A23"/>
    <w:rsid w:val="0084757E"/>
    <w:rsid w:val="00851E34"/>
    <w:rsid w:val="00860093"/>
    <w:rsid w:val="0087345E"/>
    <w:rsid w:val="00873E86"/>
    <w:rsid w:val="00880B74"/>
    <w:rsid w:val="0088686E"/>
    <w:rsid w:val="008B1BBC"/>
    <w:rsid w:val="008B580D"/>
    <w:rsid w:val="008B5DE5"/>
    <w:rsid w:val="008C03F0"/>
    <w:rsid w:val="008C3C68"/>
    <w:rsid w:val="008D2050"/>
    <w:rsid w:val="008D322B"/>
    <w:rsid w:val="008D4669"/>
    <w:rsid w:val="008E0F0C"/>
    <w:rsid w:val="008E4325"/>
    <w:rsid w:val="008F344C"/>
    <w:rsid w:val="008F3812"/>
    <w:rsid w:val="008F5950"/>
    <w:rsid w:val="009019D2"/>
    <w:rsid w:val="00902D63"/>
    <w:rsid w:val="00903628"/>
    <w:rsid w:val="00905DED"/>
    <w:rsid w:val="00907486"/>
    <w:rsid w:val="0091656C"/>
    <w:rsid w:val="0092065B"/>
    <w:rsid w:val="009224C9"/>
    <w:rsid w:val="00932D3A"/>
    <w:rsid w:val="00946D3A"/>
    <w:rsid w:val="00946D64"/>
    <w:rsid w:val="00950A07"/>
    <w:rsid w:val="009554E2"/>
    <w:rsid w:val="00955B98"/>
    <w:rsid w:val="0095793C"/>
    <w:rsid w:val="00960626"/>
    <w:rsid w:val="009745C1"/>
    <w:rsid w:val="00975085"/>
    <w:rsid w:val="009829D7"/>
    <w:rsid w:val="00985F68"/>
    <w:rsid w:val="00991656"/>
    <w:rsid w:val="00994422"/>
    <w:rsid w:val="009A557D"/>
    <w:rsid w:val="009A61A3"/>
    <w:rsid w:val="009B096D"/>
    <w:rsid w:val="009B2AE9"/>
    <w:rsid w:val="009B66CA"/>
    <w:rsid w:val="009C49B3"/>
    <w:rsid w:val="009C64F5"/>
    <w:rsid w:val="009D0DDD"/>
    <w:rsid w:val="009D2A29"/>
    <w:rsid w:val="009D65C9"/>
    <w:rsid w:val="009E1ED6"/>
    <w:rsid w:val="009E28BB"/>
    <w:rsid w:val="009E4FA7"/>
    <w:rsid w:val="009E5141"/>
    <w:rsid w:val="009E5376"/>
    <w:rsid w:val="009E7573"/>
    <w:rsid w:val="009F1026"/>
    <w:rsid w:val="009F1A27"/>
    <w:rsid w:val="00A00A73"/>
    <w:rsid w:val="00A01B4E"/>
    <w:rsid w:val="00A02633"/>
    <w:rsid w:val="00A12356"/>
    <w:rsid w:val="00A12C4E"/>
    <w:rsid w:val="00A15039"/>
    <w:rsid w:val="00A15104"/>
    <w:rsid w:val="00A16B18"/>
    <w:rsid w:val="00A24937"/>
    <w:rsid w:val="00A2563C"/>
    <w:rsid w:val="00A30309"/>
    <w:rsid w:val="00A322E7"/>
    <w:rsid w:val="00A329B6"/>
    <w:rsid w:val="00A33875"/>
    <w:rsid w:val="00A428C3"/>
    <w:rsid w:val="00A43FAD"/>
    <w:rsid w:val="00A45EEA"/>
    <w:rsid w:val="00A46166"/>
    <w:rsid w:val="00A51185"/>
    <w:rsid w:val="00A52D0E"/>
    <w:rsid w:val="00A57272"/>
    <w:rsid w:val="00A6056A"/>
    <w:rsid w:val="00A61587"/>
    <w:rsid w:val="00A659B9"/>
    <w:rsid w:val="00A70691"/>
    <w:rsid w:val="00A73AE2"/>
    <w:rsid w:val="00A7581D"/>
    <w:rsid w:val="00A82A1C"/>
    <w:rsid w:val="00A877C8"/>
    <w:rsid w:val="00A924F0"/>
    <w:rsid w:val="00A97884"/>
    <w:rsid w:val="00AA523B"/>
    <w:rsid w:val="00AB0640"/>
    <w:rsid w:val="00AC09FB"/>
    <w:rsid w:val="00AC4311"/>
    <w:rsid w:val="00AC4880"/>
    <w:rsid w:val="00AC4AD8"/>
    <w:rsid w:val="00AC72BF"/>
    <w:rsid w:val="00AD30DF"/>
    <w:rsid w:val="00AD61D4"/>
    <w:rsid w:val="00AD66A2"/>
    <w:rsid w:val="00AD6ECC"/>
    <w:rsid w:val="00AD7EAB"/>
    <w:rsid w:val="00AE7E4B"/>
    <w:rsid w:val="00AF2412"/>
    <w:rsid w:val="00B0121B"/>
    <w:rsid w:val="00B05FF9"/>
    <w:rsid w:val="00B100A8"/>
    <w:rsid w:val="00B10A42"/>
    <w:rsid w:val="00B11CBB"/>
    <w:rsid w:val="00B13917"/>
    <w:rsid w:val="00B159FF"/>
    <w:rsid w:val="00B15A93"/>
    <w:rsid w:val="00B206CB"/>
    <w:rsid w:val="00B34279"/>
    <w:rsid w:val="00B34815"/>
    <w:rsid w:val="00B42DF6"/>
    <w:rsid w:val="00B43F57"/>
    <w:rsid w:val="00B55671"/>
    <w:rsid w:val="00B56712"/>
    <w:rsid w:val="00B57F6F"/>
    <w:rsid w:val="00B60D2D"/>
    <w:rsid w:val="00B621F0"/>
    <w:rsid w:val="00B6312B"/>
    <w:rsid w:val="00B631B2"/>
    <w:rsid w:val="00B643F1"/>
    <w:rsid w:val="00B65A4E"/>
    <w:rsid w:val="00B67C61"/>
    <w:rsid w:val="00B71706"/>
    <w:rsid w:val="00B74237"/>
    <w:rsid w:val="00B76A75"/>
    <w:rsid w:val="00B76E5F"/>
    <w:rsid w:val="00B77747"/>
    <w:rsid w:val="00B83127"/>
    <w:rsid w:val="00B85A17"/>
    <w:rsid w:val="00B86A19"/>
    <w:rsid w:val="00B87E1D"/>
    <w:rsid w:val="00B903B9"/>
    <w:rsid w:val="00BA1BE5"/>
    <w:rsid w:val="00BA27EA"/>
    <w:rsid w:val="00BA6DE9"/>
    <w:rsid w:val="00BB3283"/>
    <w:rsid w:val="00BC13D2"/>
    <w:rsid w:val="00BC1C85"/>
    <w:rsid w:val="00BD36F2"/>
    <w:rsid w:val="00BE215C"/>
    <w:rsid w:val="00BF0891"/>
    <w:rsid w:val="00BF0A0B"/>
    <w:rsid w:val="00BF431E"/>
    <w:rsid w:val="00C1145F"/>
    <w:rsid w:val="00C148BD"/>
    <w:rsid w:val="00C14A3A"/>
    <w:rsid w:val="00C31990"/>
    <w:rsid w:val="00C33567"/>
    <w:rsid w:val="00C422C5"/>
    <w:rsid w:val="00C44C60"/>
    <w:rsid w:val="00C51F4A"/>
    <w:rsid w:val="00C546F9"/>
    <w:rsid w:val="00C55542"/>
    <w:rsid w:val="00C56255"/>
    <w:rsid w:val="00C5688E"/>
    <w:rsid w:val="00C572DE"/>
    <w:rsid w:val="00C57B5B"/>
    <w:rsid w:val="00C60F4D"/>
    <w:rsid w:val="00C63F8C"/>
    <w:rsid w:val="00C66576"/>
    <w:rsid w:val="00C70F20"/>
    <w:rsid w:val="00C74AFB"/>
    <w:rsid w:val="00C8106A"/>
    <w:rsid w:val="00C81F12"/>
    <w:rsid w:val="00C822A6"/>
    <w:rsid w:val="00C824E2"/>
    <w:rsid w:val="00C83961"/>
    <w:rsid w:val="00C92278"/>
    <w:rsid w:val="00C9387E"/>
    <w:rsid w:val="00C96CC1"/>
    <w:rsid w:val="00CA4119"/>
    <w:rsid w:val="00CB27B5"/>
    <w:rsid w:val="00CB3B51"/>
    <w:rsid w:val="00CB65A3"/>
    <w:rsid w:val="00CB73EF"/>
    <w:rsid w:val="00CD0D9F"/>
    <w:rsid w:val="00CD1095"/>
    <w:rsid w:val="00CD678A"/>
    <w:rsid w:val="00CE12D3"/>
    <w:rsid w:val="00CE1F0D"/>
    <w:rsid w:val="00CE50D6"/>
    <w:rsid w:val="00CF4529"/>
    <w:rsid w:val="00CF48E9"/>
    <w:rsid w:val="00CF7432"/>
    <w:rsid w:val="00D00206"/>
    <w:rsid w:val="00D0325E"/>
    <w:rsid w:val="00D04C81"/>
    <w:rsid w:val="00D10B6A"/>
    <w:rsid w:val="00D11E36"/>
    <w:rsid w:val="00D13065"/>
    <w:rsid w:val="00D1343C"/>
    <w:rsid w:val="00D16FA5"/>
    <w:rsid w:val="00D26E36"/>
    <w:rsid w:val="00D276C2"/>
    <w:rsid w:val="00D31926"/>
    <w:rsid w:val="00D324F2"/>
    <w:rsid w:val="00D330FC"/>
    <w:rsid w:val="00D34176"/>
    <w:rsid w:val="00D36F1E"/>
    <w:rsid w:val="00D458FF"/>
    <w:rsid w:val="00D46620"/>
    <w:rsid w:val="00D50180"/>
    <w:rsid w:val="00D5499A"/>
    <w:rsid w:val="00D557BB"/>
    <w:rsid w:val="00D618CF"/>
    <w:rsid w:val="00D641CD"/>
    <w:rsid w:val="00D64D17"/>
    <w:rsid w:val="00D7775D"/>
    <w:rsid w:val="00D77FFD"/>
    <w:rsid w:val="00D81182"/>
    <w:rsid w:val="00D81E52"/>
    <w:rsid w:val="00D8211B"/>
    <w:rsid w:val="00D8277C"/>
    <w:rsid w:val="00D848E7"/>
    <w:rsid w:val="00D84BB5"/>
    <w:rsid w:val="00D95DFC"/>
    <w:rsid w:val="00DA41E8"/>
    <w:rsid w:val="00DA4812"/>
    <w:rsid w:val="00DA5CF0"/>
    <w:rsid w:val="00DA5F4A"/>
    <w:rsid w:val="00DA7A0C"/>
    <w:rsid w:val="00DB1A77"/>
    <w:rsid w:val="00DB372C"/>
    <w:rsid w:val="00DB4711"/>
    <w:rsid w:val="00DB4D68"/>
    <w:rsid w:val="00DB7F50"/>
    <w:rsid w:val="00DC093C"/>
    <w:rsid w:val="00DC3A86"/>
    <w:rsid w:val="00DC5AF5"/>
    <w:rsid w:val="00DC7928"/>
    <w:rsid w:val="00DD264C"/>
    <w:rsid w:val="00DD2D6E"/>
    <w:rsid w:val="00DD36B7"/>
    <w:rsid w:val="00DD4CFB"/>
    <w:rsid w:val="00DE0408"/>
    <w:rsid w:val="00DE2038"/>
    <w:rsid w:val="00DF240F"/>
    <w:rsid w:val="00DF49DA"/>
    <w:rsid w:val="00E01EAE"/>
    <w:rsid w:val="00E02FCA"/>
    <w:rsid w:val="00E04141"/>
    <w:rsid w:val="00E04884"/>
    <w:rsid w:val="00E05221"/>
    <w:rsid w:val="00E06D87"/>
    <w:rsid w:val="00E0763F"/>
    <w:rsid w:val="00E2006F"/>
    <w:rsid w:val="00E22FEE"/>
    <w:rsid w:val="00E300BA"/>
    <w:rsid w:val="00E30926"/>
    <w:rsid w:val="00E30ADD"/>
    <w:rsid w:val="00E30FA6"/>
    <w:rsid w:val="00E3475A"/>
    <w:rsid w:val="00E465A8"/>
    <w:rsid w:val="00E469E7"/>
    <w:rsid w:val="00E61E29"/>
    <w:rsid w:val="00E62272"/>
    <w:rsid w:val="00E7192B"/>
    <w:rsid w:val="00E732E3"/>
    <w:rsid w:val="00E74265"/>
    <w:rsid w:val="00E7481F"/>
    <w:rsid w:val="00E75364"/>
    <w:rsid w:val="00E7557F"/>
    <w:rsid w:val="00E80D3E"/>
    <w:rsid w:val="00E81FF1"/>
    <w:rsid w:val="00E90189"/>
    <w:rsid w:val="00E94CB5"/>
    <w:rsid w:val="00EA09FF"/>
    <w:rsid w:val="00EA1C00"/>
    <w:rsid w:val="00EA21B7"/>
    <w:rsid w:val="00EA2239"/>
    <w:rsid w:val="00EA564D"/>
    <w:rsid w:val="00EB0653"/>
    <w:rsid w:val="00EB0F01"/>
    <w:rsid w:val="00EB22D1"/>
    <w:rsid w:val="00EB493E"/>
    <w:rsid w:val="00EC1E57"/>
    <w:rsid w:val="00EC3F0C"/>
    <w:rsid w:val="00ED1362"/>
    <w:rsid w:val="00ED591C"/>
    <w:rsid w:val="00EE0A88"/>
    <w:rsid w:val="00EE1EFB"/>
    <w:rsid w:val="00EE5975"/>
    <w:rsid w:val="00EE6162"/>
    <w:rsid w:val="00EF228F"/>
    <w:rsid w:val="00EF4273"/>
    <w:rsid w:val="00EF71F0"/>
    <w:rsid w:val="00F0057A"/>
    <w:rsid w:val="00F038DF"/>
    <w:rsid w:val="00F21BD1"/>
    <w:rsid w:val="00F22342"/>
    <w:rsid w:val="00F225C0"/>
    <w:rsid w:val="00F2331B"/>
    <w:rsid w:val="00F240E7"/>
    <w:rsid w:val="00F26475"/>
    <w:rsid w:val="00F32000"/>
    <w:rsid w:val="00F341D8"/>
    <w:rsid w:val="00F3473E"/>
    <w:rsid w:val="00F42476"/>
    <w:rsid w:val="00F426FA"/>
    <w:rsid w:val="00F44D51"/>
    <w:rsid w:val="00F51EEE"/>
    <w:rsid w:val="00F529F1"/>
    <w:rsid w:val="00F52A99"/>
    <w:rsid w:val="00F60999"/>
    <w:rsid w:val="00F611A2"/>
    <w:rsid w:val="00F64678"/>
    <w:rsid w:val="00F64BCA"/>
    <w:rsid w:val="00F65282"/>
    <w:rsid w:val="00F66AFB"/>
    <w:rsid w:val="00F7155C"/>
    <w:rsid w:val="00F82A00"/>
    <w:rsid w:val="00F83769"/>
    <w:rsid w:val="00F85091"/>
    <w:rsid w:val="00F9261F"/>
    <w:rsid w:val="00F93432"/>
    <w:rsid w:val="00F93E6B"/>
    <w:rsid w:val="00FA4B0C"/>
    <w:rsid w:val="00FA7F73"/>
    <w:rsid w:val="00FB07D4"/>
    <w:rsid w:val="00FB610B"/>
    <w:rsid w:val="00FC4ED3"/>
    <w:rsid w:val="00FC5FEB"/>
    <w:rsid w:val="00FD0107"/>
    <w:rsid w:val="00FD2F0B"/>
    <w:rsid w:val="00FD6390"/>
    <w:rsid w:val="00FF2E06"/>
    <w:rsid w:val="00FF3B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DD11F4"/>
  <w15:chartTrackingRefBased/>
  <w15:docId w15:val="{38BF88BE-355C-4F1E-A775-C81BA85BC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5815"/>
    <w:rPr>
      <w:rFonts w:ascii="Times New Roman" w:eastAsia="Times New Roman" w:hAnsi="Times New Roman"/>
      <w:sz w:val="24"/>
      <w:szCs w:val="24"/>
    </w:rPr>
  </w:style>
  <w:style w:type="paragraph" w:styleId="1">
    <w:name w:val="heading 1"/>
    <w:basedOn w:val="a"/>
    <w:next w:val="a"/>
    <w:link w:val="10"/>
    <w:uiPriority w:val="9"/>
    <w:qFormat/>
    <w:rsid w:val="00AE7E4B"/>
    <w:pPr>
      <w:keepNext/>
      <w:keepLines/>
      <w:tabs>
        <w:tab w:val="left" w:pos="851"/>
      </w:tabs>
      <w:spacing w:before="360" w:after="120"/>
      <w:ind w:firstLine="567"/>
      <w:jc w:val="center"/>
      <w:outlineLvl w:val="0"/>
    </w:pPr>
    <w:rPr>
      <w:b/>
      <w:bCs/>
      <w:color w:val="000000"/>
      <w:sz w:val="32"/>
      <w:szCs w:val="28"/>
      <w:lang w:eastAsia="en-US"/>
    </w:rPr>
  </w:style>
  <w:style w:type="paragraph" w:styleId="2">
    <w:name w:val="heading 2"/>
    <w:basedOn w:val="1"/>
    <w:next w:val="a"/>
    <w:link w:val="20"/>
    <w:uiPriority w:val="9"/>
    <w:unhideWhenUsed/>
    <w:qFormat/>
    <w:rsid w:val="008C3C68"/>
    <w:pPr>
      <w:spacing w:before="240" w:after="60"/>
      <w:ind w:firstLine="0"/>
      <w:outlineLvl w:val="1"/>
    </w:pPr>
    <w:rPr>
      <w:bCs w:val="0"/>
      <w:iCs/>
      <w:sz w:val="28"/>
    </w:rPr>
  </w:style>
  <w:style w:type="paragraph" w:styleId="3">
    <w:name w:val="heading 3"/>
    <w:basedOn w:val="a"/>
    <w:next w:val="a"/>
    <w:link w:val="30"/>
    <w:uiPriority w:val="9"/>
    <w:unhideWhenUsed/>
    <w:qFormat/>
    <w:rsid w:val="007D611C"/>
    <w:pPr>
      <w:keepNext/>
      <w:numPr>
        <w:numId w:val="1"/>
      </w:numPr>
      <w:tabs>
        <w:tab w:val="left" w:pos="851"/>
      </w:tabs>
      <w:spacing w:before="240" w:after="60"/>
      <w:ind w:left="0" w:firstLine="0"/>
      <w:jc w:val="center"/>
      <w:outlineLvl w:val="2"/>
    </w:pPr>
    <w:rPr>
      <w:b/>
      <w:bCs/>
      <w:color w:val="000000"/>
      <w:szCs w:val="26"/>
      <w:lang w:eastAsia="en-US"/>
    </w:rPr>
  </w:style>
  <w:style w:type="paragraph" w:styleId="4">
    <w:name w:val="heading 4"/>
    <w:basedOn w:val="a"/>
    <w:next w:val="a"/>
    <w:link w:val="40"/>
    <w:uiPriority w:val="9"/>
    <w:unhideWhenUsed/>
    <w:qFormat/>
    <w:rsid w:val="00A70691"/>
    <w:pPr>
      <w:keepNext/>
      <w:keepLines/>
      <w:tabs>
        <w:tab w:val="left" w:pos="851"/>
      </w:tabs>
      <w:spacing w:before="40"/>
      <w:ind w:firstLine="567"/>
      <w:jc w:val="both"/>
      <w:outlineLvl w:val="3"/>
    </w:pPr>
    <w:rPr>
      <w:rFonts w:asciiTheme="majorHAnsi" w:eastAsiaTheme="majorEastAsia" w:hAnsiTheme="majorHAnsi" w:cstheme="majorBidi"/>
      <w:i/>
      <w:iCs/>
      <w:color w:val="2E74B5" w:themeColor="accent1" w:themeShade="BF"/>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AE7E4B"/>
    <w:rPr>
      <w:rFonts w:ascii="Times New Roman" w:eastAsia="Times New Roman" w:hAnsi="Times New Roman"/>
      <w:b/>
      <w:bCs/>
      <w:color w:val="000000"/>
      <w:sz w:val="32"/>
      <w:szCs w:val="28"/>
      <w:lang w:eastAsia="en-US"/>
    </w:rPr>
  </w:style>
  <w:style w:type="paragraph" w:styleId="a3">
    <w:name w:val="header"/>
    <w:basedOn w:val="a"/>
    <w:link w:val="a4"/>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4">
    <w:name w:val="Верхний колонтитул Знак"/>
    <w:basedOn w:val="a0"/>
    <w:link w:val="a3"/>
    <w:uiPriority w:val="99"/>
    <w:rsid w:val="004873B7"/>
  </w:style>
  <w:style w:type="paragraph" w:styleId="a5">
    <w:name w:val="footer"/>
    <w:basedOn w:val="a"/>
    <w:link w:val="a6"/>
    <w:uiPriority w:val="99"/>
    <w:unhideWhenUsed/>
    <w:rsid w:val="004873B7"/>
    <w:pPr>
      <w:tabs>
        <w:tab w:val="left" w:pos="851"/>
        <w:tab w:val="center" w:pos="4677"/>
        <w:tab w:val="right" w:pos="9355"/>
      </w:tabs>
      <w:spacing w:after="120"/>
      <w:ind w:firstLine="567"/>
      <w:jc w:val="both"/>
    </w:pPr>
    <w:rPr>
      <w:rFonts w:eastAsia="Calibri"/>
      <w:color w:val="000000"/>
      <w:szCs w:val="28"/>
      <w:lang w:eastAsia="en-US"/>
    </w:rPr>
  </w:style>
  <w:style w:type="character" w:customStyle="1" w:styleId="a6">
    <w:name w:val="Нижний колонтитул Знак"/>
    <w:basedOn w:val="a0"/>
    <w:link w:val="a5"/>
    <w:uiPriority w:val="99"/>
    <w:rsid w:val="004873B7"/>
  </w:style>
  <w:style w:type="paragraph" w:styleId="a7">
    <w:name w:val="List Paragraph"/>
    <w:basedOn w:val="a"/>
    <w:uiPriority w:val="34"/>
    <w:qFormat/>
    <w:rsid w:val="003A5B67"/>
    <w:pPr>
      <w:tabs>
        <w:tab w:val="left" w:pos="851"/>
      </w:tabs>
      <w:spacing w:after="120"/>
      <w:ind w:left="720" w:firstLine="567"/>
      <w:contextualSpacing/>
      <w:jc w:val="both"/>
    </w:pPr>
    <w:rPr>
      <w:rFonts w:eastAsia="Calibri"/>
      <w:color w:val="000000"/>
      <w:szCs w:val="28"/>
      <w:lang w:eastAsia="en-US"/>
    </w:rPr>
  </w:style>
  <w:style w:type="paragraph" w:styleId="a8">
    <w:name w:val="caption"/>
    <w:basedOn w:val="a"/>
    <w:next w:val="a"/>
    <w:uiPriority w:val="35"/>
    <w:unhideWhenUsed/>
    <w:qFormat/>
    <w:rsid w:val="00034CD4"/>
    <w:pPr>
      <w:tabs>
        <w:tab w:val="left" w:pos="851"/>
      </w:tabs>
      <w:spacing w:after="120"/>
      <w:ind w:firstLine="567"/>
      <w:jc w:val="center"/>
    </w:pPr>
    <w:rPr>
      <w:rFonts w:eastAsia="Calibri"/>
      <w:b/>
      <w:bCs/>
      <w:color w:val="000000"/>
      <w:sz w:val="20"/>
      <w:szCs w:val="20"/>
      <w:lang w:eastAsia="en-US"/>
    </w:rPr>
  </w:style>
  <w:style w:type="character" w:customStyle="1" w:styleId="apple-converted-space">
    <w:name w:val="apple-converted-space"/>
    <w:basedOn w:val="a0"/>
    <w:rsid w:val="00D8211B"/>
  </w:style>
  <w:style w:type="character" w:styleId="a9">
    <w:name w:val="Hyperlink"/>
    <w:uiPriority w:val="99"/>
    <w:unhideWhenUsed/>
    <w:rsid w:val="00D8211B"/>
    <w:rPr>
      <w:color w:val="0000FF"/>
      <w:u w:val="single"/>
    </w:rPr>
  </w:style>
  <w:style w:type="character" w:customStyle="1" w:styleId="sentence">
    <w:name w:val="sentence"/>
    <w:basedOn w:val="a0"/>
    <w:rsid w:val="00B77747"/>
  </w:style>
  <w:style w:type="character" w:styleId="aa">
    <w:name w:val="Strong"/>
    <w:uiPriority w:val="22"/>
    <w:qFormat/>
    <w:rsid w:val="00B77747"/>
    <w:rPr>
      <w:b/>
      <w:bCs/>
    </w:rPr>
  </w:style>
  <w:style w:type="paragraph" w:styleId="ab">
    <w:name w:val="Normal (Web)"/>
    <w:basedOn w:val="a"/>
    <w:uiPriority w:val="99"/>
    <w:unhideWhenUsed/>
    <w:rsid w:val="00B77747"/>
    <w:pPr>
      <w:tabs>
        <w:tab w:val="left" w:pos="851"/>
      </w:tabs>
      <w:spacing w:before="100" w:beforeAutospacing="1" w:after="100" w:afterAutospacing="1"/>
      <w:ind w:firstLine="567"/>
      <w:jc w:val="both"/>
    </w:pPr>
    <w:rPr>
      <w:color w:val="000000"/>
    </w:rPr>
  </w:style>
  <w:style w:type="paragraph" w:customStyle="1" w:styleId="ac">
    <w:name w:val="Код"/>
    <w:basedOn w:val="a"/>
    <w:qFormat/>
    <w:rsid w:val="002267A4"/>
    <w:pPr>
      <w:tabs>
        <w:tab w:val="left" w:pos="851"/>
      </w:tabs>
      <w:autoSpaceDE w:val="0"/>
      <w:autoSpaceDN w:val="0"/>
      <w:adjustRightInd w:val="0"/>
      <w:spacing w:before="240" w:after="60"/>
      <w:ind w:firstLine="567"/>
      <w:jc w:val="center"/>
    </w:pPr>
    <w:rPr>
      <w:rFonts w:ascii="Consolas" w:eastAsia="Calibri" w:hAnsi="Consolas"/>
      <w:color w:val="000000"/>
      <w:sz w:val="20"/>
    </w:rPr>
  </w:style>
  <w:style w:type="table" w:styleId="ad">
    <w:name w:val="Table Grid"/>
    <w:basedOn w:val="a1"/>
    <w:uiPriority w:val="59"/>
    <w:rsid w:val="000F10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TableHeader">
    <w:name w:val="myTableHeader"/>
    <w:basedOn w:val="a"/>
    <w:rsid w:val="00524684"/>
    <w:pPr>
      <w:tabs>
        <w:tab w:val="left" w:pos="851"/>
      </w:tabs>
      <w:spacing w:after="120"/>
      <w:jc w:val="center"/>
    </w:pPr>
    <w:rPr>
      <w:rFonts w:eastAsia="Calibri"/>
      <w:b/>
      <w:color w:val="000000"/>
      <w:szCs w:val="28"/>
      <w:lang w:eastAsia="en-US"/>
    </w:rPr>
  </w:style>
  <w:style w:type="paragraph" w:customStyle="1" w:styleId="myTableNText">
    <w:name w:val="myTableNText"/>
    <w:basedOn w:val="a"/>
    <w:rsid w:val="00524684"/>
    <w:pPr>
      <w:tabs>
        <w:tab w:val="left" w:pos="851"/>
      </w:tabs>
      <w:spacing w:after="120"/>
      <w:jc w:val="center"/>
    </w:pPr>
    <w:rPr>
      <w:rFonts w:eastAsia="Calibri"/>
      <w:color w:val="000000"/>
      <w:szCs w:val="28"/>
      <w:lang w:eastAsia="en-US"/>
    </w:rPr>
  </w:style>
  <w:style w:type="paragraph" w:customStyle="1" w:styleId="myCode">
    <w:name w:val="myCode"/>
    <w:basedOn w:val="a"/>
    <w:next w:val="a"/>
    <w:rsid w:val="000B5D53"/>
    <w:pPr>
      <w:tabs>
        <w:tab w:val="left" w:pos="851"/>
      </w:tabs>
      <w:spacing w:after="120"/>
      <w:ind w:firstLine="567"/>
    </w:pPr>
    <w:rPr>
      <w:rFonts w:ascii="Consolas" w:eastAsia="Calibri" w:hAnsi="Consolas"/>
      <w:b/>
      <w:color w:val="000000"/>
      <w:sz w:val="19"/>
      <w:szCs w:val="28"/>
      <w:lang w:val="en-US" w:eastAsia="en-US"/>
    </w:rPr>
  </w:style>
  <w:style w:type="character" w:customStyle="1" w:styleId="30">
    <w:name w:val="Заголовок 3 Знак"/>
    <w:link w:val="3"/>
    <w:uiPriority w:val="9"/>
    <w:rsid w:val="007D611C"/>
    <w:rPr>
      <w:rFonts w:ascii="Times New Roman" w:eastAsia="Times New Roman" w:hAnsi="Times New Roman"/>
      <w:b/>
      <w:bCs/>
      <w:color w:val="000000"/>
      <w:sz w:val="28"/>
      <w:szCs w:val="26"/>
      <w:lang w:eastAsia="en-US"/>
    </w:rPr>
  </w:style>
  <w:style w:type="character" w:customStyle="1" w:styleId="20">
    <w:name w:val="Заголовок 2 Знак"/>
    <w:link w:val="2"/>
    <w:uiPriority w:val="9"/>
    <w:rsid w:val="008C3C68"/>
    <w:rPr>
      <w:rFonts w:ascii="Times New Roman" w:eastAsia="Times New Roman" w:hAnsi="Times New Roman"/>
      <w:b/>
      <w:iCs/>
      <w:color w:val="000000"/>
      <w:sz w:val="28"/>
      <w:szCs w:val="28"/>
      <w:lang w:eastAsia="en-US"/>
    </w:rPr>
  </w:style>
  <w:style w:type="character" w:styleId="ae">
    <w:name w:val="annotation reference"/>
    <w:uiPriority w:val="99"/>
    <w:semiHidden/>
    <w:unhideWhenUsed/>
    <w:rsid w:val="002D20CB"/>
    <w:rPr>
      <w:sz w:val="16"/>
      <w:szCs w:val="16"/>
    </w:rPr>
  </w:style>
  <w:style w:type="paragraph" w:styleId="af">
    <w:name w:val="annotation text"/>
    <w:basedOn w:val="a"/>
    <w:link w:val="af0"/>
    <w:uiPriority w:val="99"/>
    <w:semiHidden/>
    <w:unhideWhenUsed/>
    <w:rsid w:val="002D20CB"/>
    <w:pPr>
      <w:tabs>
        <w:tab w:val="left" w:pos="851"/>
      </w:tabs>
      <w:spacing w:after="120"/>
      <w:ind w:firstLine="567"/>
      <w:jc w:val="both"/>
    </w:pPr>
    <w:rPr>
      <w:rFonts w:eastAsia="Calibri"/>
      <w:color w:val="000000"/>
      <w:sz w:val="20"/>
      <w:szCs w:val="20"/>
      <w:lang w:eastAsia="en-US"/>
    </w:rPr>
  </w:style>
  <w:style w:type="character" w:customStyle="1" w:styleId="af0">
    <w:name w:val="Текст примечания Знак"/>
    <w:link w:val="af"/>
    <w:uiPriority w:val="99"/>
    <w:semiHidden/>
    <w:rsid w:val="002D20CB"/>
    <w:rPr>
      <w:rFonts w:ascii="Times New Roman" w:hAnsi="Times New Roman"/>
      <w:color w:val="000000"/>
      <w:lang w:eastAsia="en-US"/>
    </w:rPr>
  </w:style>
  <w:style w:type="paragraph" w:styleId="af1">
    <w:name w:val="annotation subject"/>
    <w:basedOn w:val="af"/>
    <w:next w:val="af"/>
    <w:link w:val="af2"/>
    <w:uiPriority w:val="99"/>
    <w:semiHidden/>
    <w:unhideWhenUsed/>
    <w:rsid w:val="002D20CB"/>
    <w:rPr>
      <w:b/>
      <w:bCs/>
    </w:rPr>
  </w:style>
  <w:style w:type="character" w:customStyle="1" w:styleId="af2">
    <w:name w:val="Тема примечания Знак"/>
    <w:link w:val="af1"/>
    <w:uiPriority w:val="99"/>
    <w:semiHidden/>
    <w:rsid w:val="002D20CB"/>
    <w:rPr>
      <w:rFonts w:ascii="Times New Roman" w:hAnsi="Times New Roman"/>
      <w:b/>
      <w:bCs/>
      <w:color w:val="000000"/>
      <w:lang w:eastAsia="en-US"/>
    </w:rPr>
  </w:style>
  <w:style w:type="paragraph" w:styleId="af3">
    <w:name w:val="Balloon Text"/>
    <w:basedOn w:val="a"/>
    <w:link w:val="af4"/>
    <w:uiPriority w:val="99"/>
    <w:semiHidden/>
    <w:unhideWhenUsed/>
    <w:rsid w:val="002D20CB"/>
    <w:pPr>
      <w:tabs>
        <w:tab w:val="left" w:pos="851"/>
      </w:tabs>
      <w:spacing w:after="120"/>
      <w:ind w:firstLine="567"/>
      <w:jc w:val="both"/>
    </w:pPr>
    <w:rPr>
      <w:rFonts w:ascii="Segoe UI" w:eastAsia="Calibri" w:hAnsi="Segoe UI" w:cs="Segoe UI"/>
      <w:color w:val="000000"/>
      <w:sz w:val="18"/>
      <w:szCs w:val="18"/>
      <w:lang w:eastAsia="en-US"/>
    </w:rPr>
  </w:style>
  <w:style w:type="character" w:customStyle="1" w:styleId="af4">
    <w:name w:val="Текст выноски Знак"/>
    <w:link w:val="af3"/>
    <w:uiPriority w:val="99"/>
    <w:semiHidden/>
    <w:rsid w:val="002D20CB"/>
    <w:rPr>
      <w:rFonts w:ascii="Segoe UI" w:hAnsi="Segoe UI" w:cs="Segoe UI"/>
      <w:color w:val="000000"/>
      <w:sz w:val="18"/>
      <w:szCs w:val="18"/>
      <w:lang w:eastAsia="en-US"/>
    </w:rPr>
  </w:style>
  <w:style w:type="table" w:styleId="-56">
    <w:name w:val="Grid Table 5 Dark Accent 6"/>
    <w:basedOn w:val="a1"/>
    <w:uiPriority w:val="50"/>
    <w:rsid w:val="009224C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paragraph" w:customStyle="1" w:styleId="af5">
    <w:name w:val="Титульный лист"/>
    <w:basedOn w:val="a"/>
    <w:qFormat/>
    <w:rsid w:val="00817889"/>
    <w:pPr>
      <w:tabs>
        <w:tab w:val="left" w:pos="851"/>
      </w:tabs>
      <w:jc w:val="center"/>
    </w:pPr>
    <w:rPr>
      <w:rFonts w:eastAsiaTheme="minorHAnsi" w:cstheme="minorBidi"/>
      <w:sz w:val="28"/>
      <w:szCs w:val="22"/>
      <w:lang w:eastAsia="en-US"/>
    </w:rPr>
  </w:style>
  <w:style w:type="character" w:customStyle="1" w:styleId="40">
    <w:name w:val="Заголовок 4 Знак"/>
    <w:basedOn w:val="a0"/>
    <w:link w:val="4"/>
    <w:uiPriority w:val="9"/>
    <w:rsid w:val="00A70691"/>
    <w:rPr>
      <w:rFonts w:asciiTheme="majorHAnsi" w:eastAsiaTheme="majorEastAsia" w:hAnsiTheme="majorHAnsi" w:cstheme="majorBidi"/>
      <w:i/>
      <w:iCs/>
      <w:color w:val="2E74B5" w:themeColor="accent1" w:themeShade="BF"/>
      <w:sz w:val="28"/>
      <w:szCs w:val="28"/>
      <w:lang w:eastAsia="en-US"/>
    </w:rPr>
  </w:style>
  <w:style w:type="character" w:styleId="af6">
    <w:name w:val="Unresolved Mention"/>
    <w:basedOn w:val="a0"/>
    <w:uiPriority w:val="99"/>
    <w:semiHidden/>
    <w:unhideWhenUsed/>
    <w:rsid w:val="003C0041"/>
    <w:rPr>
      <w:color w:val="605E5C"/>
      <w:shd w:val="clear" w:color="auto" w:fill="E1DFDD"/>
    </w:rPr>
  </w:style>
  <w:style w:type="character" w:styleId="af7">
    <w:name w:val="FollowedHyperlink"/>
    <w:basedOn w:val="a0"/>
    <w:uiPriority w:val="99"/>
    <w:semiHidden/>
    <w:unhideWhenUsed/>
    <w:rsid w:val="003C0041"/>
    <w:rPr>
      <w:color w:val="954F72" w:themeColor="followedHyperlink"/>
      <w:u w:val="single"/>
    </w:rPr>
  </w:style>
  <w:style w:type="paragraph" w:styleId="af8">
    <w:name w:val="TOC Heading"/>
    <w:basedOn w:val="1"/>
    <w:next w:val="a"/>
    <w:uiPriority w:val="39"/>
    <w:unhideWhenUsed/>
    <w:qFormat/>
    <w:rsid w:val="00A82A1C"/>
    <w:pPr>
      <w:tabs>
        <w:tab w:val="clear" w:pos="851"/>
      </w:tabs>
      <w:spacing w:before="480" w:after="0" w:line="276" w:lineRule="auto"/>
      <w:ind w:firstLine="0"/>
      <w:jc w:val="left"/>
      <w:outlineLvl w:val="9"/>
    </w:pPr>
    <w:rPr>
      <w:rFonts w:asciiTheme="majorHAnsi" w:eastAsiaTheme="majorEastAsia" w:hAnsiTheme="majorHAnsi" w:cstheme="majorBidi"/>
      <w:color w:val="2E74B5" w:themeColor="accent1" w:themeShade="BF"/>
      <w:sz w:val="28"/>
      <w:lang w:eastAsia="ru-RU"/>
    </w:rPr>
  </w:style>
  <w:style w:type="paragraph" w:styleId="11">
    <w:name w:val="toc 1"/>
    <w:basedOn w:val="a"/>
    <w:next w:val="a"/>
    <w:autoRedefine/>
    <w:uiPriority w:val="39"/>
    <w:unhideWhenUsed/>
    <w:rsid w:val="00A82A1C"/>
    <w:pPr>
      <w:spacing w:before="120"/>
    </w:pPr>
    <w:rPr>
      <w:rFonts w:asciiTheme="minorHAnsi" w:hAnsiTheme="minorHAnsi" w:cstheme="minorHAnsi"/>
      <w:b/>
      <w:bCs/>
      <w:i/>
      <w:iCs/>
    </w:rPr>
  </w:style>
  <w:style w:type="paragraph" w:styleId="21">
    <w:name w:val="toc 2"/>
    <w:basedOn w:val="a"/>
    <w:next w:val="a"/>
    <w:autoRedefine/>
    <w:uiPriority w:val="39"/>
    <w:unhideWhenUsed/>
    <w:rsid w:val="00A82A1C"/>
    <w:pPr>
      <w:spacing w:before="120"/>
      <w:ind w:left="240"/>
    </w:pPr>
    <w:rPr>
      <w:rFonts w:asciiTheme="minorHAnsi" w:hAnsiTheme="minorHAnsi" w:cstheme="minorHAnsi"/>
      <w:b/>
      <w:bCs/>
      <w:sz w:val="22"/>
      <w:szCs w:val="22"/>
    </w:rPr>
  </w:style>
  <w:style w:type="paragraph" w:styleId="31">
    <w:name w:val="toc 3"/>
    <w:basedOn w:val="a"/>
    <w:next w:val="a"/>
    <w:autoRedefine/>
    <w:uiPriority w:val="39"/>
    <w:unhideWhenUsed/>
    <w:rsid w:val="00A82A1C"/>
    <w:pPr>
      <w:ind w:left="480"/>
    </w:pPr>
    <w:rPr>
      <w:rFonts w:asciiTheme="minorHAnsi" w:hAnsiTheme="minorHAnsi" w:cstheme="minorHAnsi"/>
      <w:sz w:val="20"/>
      <w:szCs w:val="20"/>
    </w:rPr>
  </w:style>
  <w:style w:type="paragraph" w:styleId="41">
    <w:name w:val="toc 4"/>
    <w:basedOn w:val="a"/>
    <w:next w:val="a"/>
    <w:autoRedefine/>
    <w:uiPriority w:val="39"/>
    <w:semiHidden/>
    <w:unhideWhenUsed/>
    <w:rsid w:val="00A82A1C"/>
    <w:pPr>
      <w:ind w:left="720"/>
    </w:pPr>
    <w:rPr>
      <w:rFonts w:asciiTheme="minorHAnsi" w:hAnsiTheme="minorHAnsi" w:cstheme="minorHAnsi"/>
      <w:sz w:val="20"/>
      <w:szCs w:val="20"/>
    </w:rPr>
  </w:style>
  <w:style w:type="paragraph" w:styleId="5">
    <w:name w:val="toc 5"/>
    <w:basedOn w:val="a"/>
    <w:next w:val="a"/>
    <w:autoRedefine/>
    <w:uiPriority w:val="39"/>
    <w:semiHidden/>
    <w:unhideWhenUsed/>
    <w:rsid w:val="00A82A1C"/>
    <w:pPr>
      <w:ind w:left="960"/>
    </w:pPr>
    <w:rPr>
      <w:rFonts w:asciiTheme="minorHAnsi" w:hAnsiTheme="minorHAnsi" w:cstheme="minorHAnsi"/>
      <w:sz w:val="20"/>
      <w:szCs w:val="20"/>
    </w:rPr>
  </w:style>
  <w:style w:type="paragraph" w:styleId="6">
    <w:name w:val="toc 6"/>
    <w:basedOn w:val="a"/>
    <w:next w:val="a"/>
    <w:autoRedefine/>
    <w:uiPriority w:val="39"/>
    <w:semiHidden/>
    <w:unhideWhenUsed/>
    <w:rsid w:val="00A82A1C"/>
    <w:pPr>
      <w:ind w:left="1200"/>
    </w:pPr>
    <w:rPr>
      <w:rFonts w:asciiTheme="minorHAnsi" w:hAnsiTheme="minorHAnsi" w:cstheme="minorHAnsi"/>
      <w:sz w:val="20"/>
      <w:szCs w:val="20"/>
    </w:rPr>
  </w:style>
  <w:style w:type="paragraph" w:styleId="7">
    <w:name w:val="toc 7"/>
    <w:basedOn w:val="a"/>
    <w:next w:val="a"/>
    <w:autoRedefine/>
    <w:uiPriority w:val="39"/>
    <w:semiHidden/>
    <w:unhideWhenUsed/>
    <w:rsid w:val="00A82A1C"/>
    <w:pPr>
      <w:ind w:left="1440"/>
    </w:pPr>
    <w:rPr>
      <w:rFonts w:asciiTheme="minorHAnsi" w:hAnsiTheme="minorHAnsi" w:cstheme="minorHAnsi"/>
      <w:sz w:val="20"/>
      <w:szCs w:val="20"/>
    </w:rPr>
  </w:style>
  <w:style w:type="paragraph" w:styleId="8">
    <w:name w:val="toc 8"/>
    <w:basedOn w:val="a"/>
    <w:next w:val="a"/>
    <w:autoRedefine/>
    <w:uiPriority w:val="39"/>
    <w:semiHidden/>
    <w:unhideWhenUsed/>
    <w:rsid w:val="00A82A1C"/>
    <w:pPr>
      <w:ind w:left="1680"/>
    </w:pPr>
    <w:rPr>
      <w:rFonts w:asciiTheme="minorHAnsi" w:hAnsiTheme="minorHAnsi" w:cstheme="minorHAnsi"/>
      <w:sz w:val="20"/>
      <w:szCs w:val="20"/>
    </w:rPr>
  </w:style>
  <w:style w:type="paragraph" w:styleId="9">
    <w:name w:val="toc 9"/>
    <w:basedOn w:val="a"/>
    <w:next w:val="a"/>
    <w:autoRedefine/>
    <w:uiPriority w:val="39"/>
    <w:semiHidden/>
    <w:unhideWhenUsed/>
    <w:rsid w:val="00A82A1C"/>
    <w:pPr>
      <w:ind w:left="1920"/>
    </w:pPr>
    <w:rPr>
      <w:rFonts w:asciiTheme="minorHAnsi" w:hAnsiTheme="minorHAnsi" w:cstheme="minorHAnsi"/>
      <w:sz w:val="20"/>
      <w:szCs w:val="20"/>
    </w:rPr>
  </w:style>
  <w:style w:type="paragraph" w:customStyle="1" w:styleId="af9">
    <w:name w:val="Основной текст отчёта"/>
    <w:basedOn w:val="a"/>
    <w:qFormat/>
    <w:rsid w:val="00BA1BE5"/>
    <w:pPr>
      <w:spacing w:line="360" w:lineRule="auto"/>
      <w:jc w:val="both"/>
    </w:pPr>
    <w:rPr>
      <w:sz w:val="28"/>
    </w:rPr>
  </w:style>
  <w:style w:type="paragraph" w:customStyle="1" w:styleId="afa">
    <w:name w:val="Названия"/>
    <w:basedOn w:val="a"/>
    <w:qFormat/>
    <w:rsid w:val="00BA1BE5"/>
    <w:pPr>
      <w:spacing w:line="360" w:lineRule="auto"/>
      <w:jc w:val="both"/>
    </w:pPr>
    <w:rPr>
      <w:rFonts w:ascii="Consolas" w:hAnsi="Consolas"/>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8322">
      <w:bodyDiv w:val="1"/>
      <w:marLeft w:val="0"/>
      <w:marRight w:val="0"/>
      <w:marTop w:val="0"/>
      <w:marBottom w:val="0"/>
      <w:divBdr>
        <w:top w:val="none" w:sz="0" w:space="0" w:color="auto"/>
        <w:left w:val="none" w:sz="0" w:space="0" w:color="auto"/>
        <w:bottom w:val="none" w:sz="0" w:space="0" w:color="auto"/>
        <w:right w:val="none" w:sz="0" w:space="0" w:color="auto"/>
      </w:divBdr>
    </w:div>
    <w:div w:id="60912210">
      <w:bodyDiv w:val="1"/>
      <w:marLeft w:val="0"/>
      <w:marRight w:val="0"/>
      <w:marTop w:val="0"/>
      <w:marBottom w:val="0"/>
      <w:divBdr>
        <w:top w:val="none" w:sz="0" w:space="0" w:color="auto"/>
        <w:left w:val="none" w:sz="0" w:space="0" w:color="auto"/>
        <w:bottom w:val="none" w:sz="0" w:space="0" w:color="auto"/>
        <w:right w:val="none" w:sz="0" w:space="0" w:color="auto"/>
      </w:divBdr>
    </w:div>
    <w:div w:id="166333632">
      <w:bodyDiv w:val="1"/>
      <w:marLeft w:val="0"/>
      <w:marRight w:val="0"/>
      <w:marTop w:val="0"/>
      <w:marBottom w:val="0"/>
      <w:divBdr>
        <w:top w:val="none" w:sz="0" w:space="0" w:color="auto"/>
        <w:left w:val="none" w:sz="0" w:space="0" w:color="auto"/>
        <w:bottom w:val="none" w:sz="0" w:space="0" w:color="auto"/>
        <w:right w:val="none" w:sz="0" w:space="0" w:color="auto"/>
      </w:divBdr>
    </w:div>
    <w:div w:id="211694929">
      <w:bodyDiv w:val="1"/>
      <w:marLeft w:val="0"/>
      <w:marRight w:val="0"/>
      <w:marTop w:val="0"/>
      <w:marBottom w:val="0"/>
      <w:divBdr>
        <w:top w:val="none" w:sz="0" w:space="0" w:color="auto"/>
        <w:left w:val="none" w:sz="0" w:space="0" w:color="auto"/>
        <w:bottom w:val="none" w:sz="0" w:space="0" w:color="auto"/>
        <w:right w:val="none" w:sz="0" w:space="0" w:color="auto"/>
      </w:divBdr>
    </w:div>
    <w:div w:id="234976978">
      <w:bodyDiv w:val="1"/>
      <w:marLeft w:val="0"/>
      <w:marRight w:val="0"/>
      <w:marTop w:val="0"/>
      <w:marBottom w:val="0"/>
      <w:divBdr>
        <w:top w:val="none" w:sz="0" w:space="0" w:color="auto"/>
        <w:left w:val="none" w:sz="0" w:space="0" w:color="auto"/>
        <w:bottom w:val="none" w:sz="0" w:space="0" w:color="auto"/>
        <w:right w:val="none" w:sz="0" w:space="0" w:color="auto"/>
      </w:divBdr>
    </w:div>
    <w:div w:id="245968043">
      <w:bodyDiv w:val="1"/>
      <w:marLeft w:val="0"/>
      <w:marRight w:val="0"/>
      <w:marTop w:val="0"/>
      <w:marBottom w:val="0"/>
      <w:divBdr>
        <w:top w:val="none" w:sz="0" w:space="0" w:color="auto"/>
        <w:left w:val="none" w:sz="0" w:space="0" w:color="auto"/>
        <w:bottom w:val="none" w:sz="0" w:space="0" w:color="auto"/>
        <w:right w:val="none" w:sz="0" w:space="0" w:color="auto"/>
      </w:divBdr>
    </w:div>
    <w:div w:id="317268786">
      <w:bodyDiv w:val="1"/>
      <w:marLeft w:val="0"/>
      <w:marRight w:val="0"/>
      <w:marTop w:val="0"/>
      <w:marBottom w:val="0"/>
      <w:divBdr>
        <w:top w:val="none" w:sz="0" w:space="0" w:color="auto"/>
        <w:left w:val="none" w:sz="0" w:space="0" w:color="auto"/>
        <w:bottom w:val="none" w:sz="0" w:space="0" w:color="auto"/>
        <w:right w:val="none" w:sz="0" w:space="0" w:color="auto"/>
      </w:divBdr>
    </w:div>
    <w:div w:id="507140242">
      <w:bodyDiv w:val="1"/>
      <w:marLeft w:val="0"/>
      <w:marRight w:val="0"/>
      <w:marTop w:val="0"/>
      <w:marBottom w:val="0"/>
      <w:divBdr>
        <w:top w:val="none" w:sz="0" w:space="0" w:color="auto"/>
        <w:left w:val="none" w:sz="0" w:space="0" w:color="auto"/>
        <w:bottom w:val="none" w:sz="0" w:space="0" w:color="auto"/>
        <w:right w:val="none" w:sz="0" w:space="0" w:color="auto"/>
      </w:divBdr>
    </w:div>
    <w:div w:id="572205347">
      <w:bodyDiv w:val="1"/>
      <w:marLeft w:val="0"/>
      <w:marRight w:val="0"/>
      <w:marTop w:val="0"/>
      <w:marBottom w:val="0"/>
      <w:divBdr>
        <w:top w:val="none" w:sz="0" w:space="0" w:color="auto"/>
        <w:left w:val="none" w:sz="0" w:space="0" w:color="auto"/>
        <w:bottom w:val="none" w:sz="0" w:space="0" w:color="auto"/>
        <w:right w:val="none" w:sz="0" w:space="0" w:color="auto"/>
      </w:divBdr>
    </w:div>
    <w:div w:id="621421397">
      <w:bodyDiv w:val="1"/>
      <w:marLeft w:val="0"/>
      <w:marRight w:val="0"/>
      <w:marTop w:val="0"/>
      <w:marBottom w:val="0"/>
      <w:divBdr>
        <w:top w:val="none" w:sz="0" w:space="0" w:color="auto"/>
        <w:left w:val="none" w:sz="0" w:space="0" w:color="auto"/>
        <w:bottom w:val="none" w:sz="0" w:space="0" w:color="auto"/>
        <w:right w:val="none" w:sz="0" w:space="0" w:color="auto"/>
      </w:divBdr>
    </w:div>
    <w:div w:id="642733298">
      <w:bodyDiv w:val="1"/>
      <w:marLeft w:val="0"/>
      <w:marRight w:val="0"/>
      <w:marTop w:val="0"/>
      <w:marBottom w:val="0"/>
      <w:divBdr>
        <w:top w:val="none" w:sz="0" w:space="0" w:color="auto"/>
        <w:left w:val="none" w:sz="0" w:space="0" w:color="auto"/>
        <w:bottom w:val="none" w:sz="0" w:space="0" w:color="auto"/>
        <w:right w:val="none" w:sz="0" w:space="0" w:color="auto"/>
      </w:divBdr>
    </w:div>
    <w:div w:id="751197457">
      <w:bodyDiv w:val="1"/>
      <w:marLeft w:val="0"/>
      <w:marRight w:val="0"/>
      <w:marTop w:val="0"/>
      <w:marBottom w:val="0"/>
      <w:divBdr>
        <w:top w:val="none" w:sz="0" w:space="0" w:color="auto"/>
        <w:left w:val="none" w:sz="0" w:space="0" w:color="auto"/>
        <w:bottom w:val="none" w:sz="0" w:space="0" w:color="auto"/>
        <w:right w:val="none" w:sz="0" w:space="0" w:color="auto"/>
      </w:divBdr>
    </w:div>
    <w:div w:id="791631743">
      <w:bodyDiv w:val="1"/>
      <w:marLeft w:val="0"/>
      <w:marRight w:val="0"/>
      <w:marTop w:val="0"/>
      <w:marBottom w:val="0"/>
      <w:divBdr>
        <w:top w:val="none" w:sz="0" w:space="0" w:color="auto"/>
        <w:left w:val="none" w:sz="0" w:space="0" w:color="auto"/>
        <w:bottom w:val="none" w:sz="0" w:space="0" w:color="auto"/>
        <w:right w:val="none" w:sz="0" w:space="0" w:color="auto"/>
      </w:divBdr>
    </w:div>
    <w:div w:id="828835200">
      <w:bodyDiv w:val="1"/>
      <w:marLeft w:val="0"/>
      <w:marRight w:val="0"/>
      <w:marTop w:val="0"/>
      <w:marBottom w:val="0"/>
      <w:divBdr>
        <w:top w:val="none" w:sz="0" w:space="0" w:color="auto"/>
        <w:left w:val="none" w:sz="0" w:space="0" w:color="auto"/>
        <w:bottom w:val="none" w:sz="0" w:space="0" w:color="auto"/>
        <w:right w:val="none" w:sz="0" w:space="0" w:color="auto"/>
      </w:divBdr>
    </w:div>
    <w:div w:id="1038630853">
      <w:bodyDiv w:val="1"/>
      <w:marLeft w:val="0"/>
      <w:marRight w:val="0"/>
      <w:marTop w:val="0"/>
      <w:marBottom w:val="0"/>
      <w:divBdr>
        <w:top w:val="none" w:sz="0" w:space="0" w:color="auto"/>
        <w:left w:val="none" w:sz="0" w:space="0" w:color="auto"/>
        <w:bottom w:val="none" w:sz="0" w:space="0" w:color="auto"/>
        <w:right w:val="none" w:sz="0" w:space="0" w:color="auto"/>
      </w:divBdr>
    </w:div>
    <w:div w:id="1152259322">
      <w:bodyDiv w:val="1"/>
      <w:marLeft w:val="0"/>
      <w:marRight w:val="0"/>
      <w:marTop w:val="0"/>
      <w:marBottom w:val="0"/>
      <w:divBdr>
        <w:top w:val="none" w:sz="0" w:space="0" w:color="auto"/>
        <w:left w:val="none" w:sz="0" w:space="0" w:color="auto"/>
        <w:bottom w:val="none" w:sz="0" w:space="0" w:color="auto"/>
        <w:right w:val="none" w:sz="0" w:space="0" w:color="auto"/>
      </w:divBdr>
    </w:div>
    <w:div w:id="1175147672">
      <w:bodyDiv w:val="1"/>
      <w:marLeft w:val="0"/>
      <w:marRight w:val="0"/>
      <w:marTop w:val="0"/>
      <w:marBottom w:val="0"/>
      <w:divBdr>
        <w:top w:val="none" w:sz="0" w:space="0" w:color="auto"/>
        <w:left w:val="none" w:sz="0" w:space="0" w:color="auto"/>
        <w:bottom w:val="none" w:sz="0" w:space="0" w:color="auto"/>
        <w:right w:val="none" w:sz="0" w:space="0" w:color="auto"/>
      </w:divBdr>
    </w:div>
    <w:div w:id="1264268249">
      <w:bodyDiv w:val="1"/>
      <w:marLeft w:val="0"/>
      <w:marRight w:val="0"/>
      <w:marTop w:val="0"/>
      <w:marBottom w:val="0"/>
      <w:divBdr>
        <w:top w:val="none" w:sz="0" w:space="0" w:color="auto"/>
        <w:left w:val="none" w:sz="0" w:space="0" w:color="auto"/>
        <w:bottom w:val="none" w:sz="0" w:space="0" w:color="auto"/>
        <w:right w:val="none" w:sz="0" w:space="0" w:color="auto"/>
      </w:divBdr>
    </w:div>
    <w:div w:id="1268656516">
      <w:bodyDiv w:val="1"/>
      <w:marLeft w:val="0"/>
      <w:marRight w:val="0"/>
      <w:marTop w:val="0"/>
      <w:marBottom w:val="0"/>
      <w:divBdr>
        <w:top w:val="none" w:sz="0" w:space="0" w:color="auto"/>
        <w:left w:val="none" w:sz="0" w:space="0" w:color="auto"/>
        <w:bottom w:val="none" w:sz="0" w:space="0" w:color="auto"/>
        <w:right w:val="none" w:sz="0" w:space="0" w:color="auto"/>
      </w:divBdr>
    </w:div>
    <w:div w:id="1329820065">
      <w:bodyDiv w:val="1"/>
      <w:marLeft w:val="0"/>
      <w:marRight w:val="0"/>
      <w:marTop w:val="0"/>
      <w:marBottom w:val="0"/>
      <w:divBdr>
        <w:top w:val="none" w:sz="0" w:space="0" w:color="auto"/>
        <w:left w:val="none" w:sz="0" w:space="0" w:color="auto"/>
        <w:bottom w:val="none" w:sz="0" w:space="0" w:color="auto"/>
        <w:right w:val="none" w:sz="0" w:space="0" w:color="auto"/>
      </w:divBdr>
      <w:divsChild>
        <w:div w:id="173228739">
          <w:marLeft w:val="0"/>
          <w:marRight w:val="0"/>
          <w:marTop w:val="0"/>
          <w:marBottom w:val="0"/>
          <w:divBdr>
            <w:top w:val="none" w:sz="0" w:space="0" w:color="auto"/>
            <w:left w:val="none" w:sz="0" w:space="0" w:color="auto"/>
            <w:bottom w:val="none" w:sz="0" w:space="0" w:color="auto"/>
            <w:right w:val="none" w:sz="0" w:space="0" w:color="auto"/>
          </w:divBdr>
          <w:divsChild>
            <w:div w:id="1471284388">
              <w:marLeft w:val="0"/>
              <w:marRight w:val="0"/>
              <w:marTop w:val="0"/>
              <w:marBottom w:val="0"/>
              <w:divBdr>
                <w:top w:val="none" w:sz="0" w:space="0" w:color="auto"/>
                <w:left w:val="none" w:sz="0" w:space="0" w:color="auto"/>
                <w:bottom w:val="none" w:sz="0" w:space="0" w:color="auto"/>
                <w:right w:val="none" w:sz="0" w:space="0" w:color="auto"/>
              </w:divBdr>
              <w:divsChild>
                <w:div w:id="149522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503354">
          <w:marLeft w:val="0"/>
          <w:marRight w:val="0"/>
          <w:marTop w:val="0"/>
          <w:marBottom w:val="525"/>
          <w:divBdr>
            <w:top w:val="none" w:sz="0" w:space="0" w:color="auto"/>
            <w:left w:val="none" w:sz="0" w:space="0" w:color="auto"/>
            <w:bottom w:val="none" w:sz="0" w:space="0" w:color="auto"/>
            <w:right w:val="none" w:sz="0" w:space="0" w:color="auto"/>
          </w:divBdr>
          <w:divsChild>
            <w:div w:id="159853684">
              <w:marLeft w:val="0"/>
              <w:marRight w:val="0"/>
              <w:marTop w:val="0"/>
              <w:marBottom w:val="0"/>
              <w:divBdr>
                <w:top w:val="none" w:sz="0" w:space="0" w:color="auto"/>
                <w:left w:val="none" w:sz="0" w:space="0" w:color="auto"/>
                <w:bottom w:val="none" w:sz="0" w:space="0" w:color="auto"/>
                <w:right w:val="none" w:sz="0" w:space="0" w:color="auto"/>
              </w:divBdr>
              <w:divsChild>
                <w:div w:id="1043018279">
                  <w:marLeft w:val="0"/>
                  <w:marRight w:val="0"/>
                  <w:marTop w:val="0"/>
                  <w:marBottom w:val="0"/>
                  <w:divBdr>
                    <w:top w:val="none" w:sz="0" w:space="0" w:color="auto"/>
                    <w:left w:val="none" w:sz="0" w:space="0" w:color="auto"/>
                    <w:bottom w:val="none" w:sz="0" w:space="0" w:color="auto"/>
                    <w:right w:val="none" w:sz="0" w:space="0" w:color="auto"/>
                  </w:divBdr>
                  <w:divsChild>
                    <w:div w:id="183251743">
                      <w:marLeft w:val="0"/>
                      <w:marRight w:val="0"/>
                      <w:marTop w:val="0"/>
                      <w:marBottom w:val="0"/>
                      <w:divBdr>
                        <w:top w:val="none" w:sz="0" w:space="0" w:color="auto"/>
                        <w:left w:val="none" w:sz="0" w:space="0" w:color="auto"/>
                        <w:bottom w:val="none" w:sz="0" w:space="0" w:color="auto"/>
                        <w:right w:val="none" w:sz="0" w:space="0" w:color="auto"/>
                      </w:divBdr>
                    </w:div>
                    <w:div w:id="874540341">
                      <w:marLeft w:val="0"/>
                      <w:marRight w:val="75"/>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 w:id="1433624601">
      <w:bodyDiv w:val="1"/>
      <w:marLeft w:val="0"/>
      <w:marRight w:val="0"/>
      <w:marTop w:val="0"/>
      <w:marBottom w:val="0"/>
      <w:divBdr>
        <w:top w:val="none" w:sz="0" w:space="0" w:color="auto"/>
        <w:left w:val="none" w:sz="0" w:space="0" w:color="auto"/>
        <w:bottom w:val="none" w:sz="0" w:space="0" w:color="auto"/>
        <w:right w:val="none" w:sz="0" w:space="0" w:color="auto"/>
      </w:divBdr>
    </w:div>
    <w:div w:id="1544713933">
      <w:bodyDiv w:val="1"/>
      <w:marLeft w:val="0"/>
      <w:marRight w:val="0"/>
      <w:marTop w:val="0"/>
      <w:marBottom w:val="0"/>
      <w:divBdr>
        <w:top w:val="none" w:sz="0" w:space="0" w:color="auto"/>
        <w:left w:val="none" w:sz="0" w:space="0" w:color="auto"/>
        <w:bottom w:val="none" w:sz="0" w:space="0" w:color="auto"/>
        <w:right w:val="none" w:sz="0" w:space="0" w:color="auto"/>
      </w:divBdr>
    </w:div>
    <w:div w:id="1557425157">
      <w:bodyDiv w:val="1"/>
      <w:marLeft w:val="0"/>
      <w:marRight w:val="0"/>
      <w:marTop w:val="0"/>
      <w:marBottom w:val="0"/>
      <w:divBdr>
        <w:top w:val="none" w:sz="0" w:space="0" w:color="auto"/>
        <w:left w:val="none" w:sz="0" w:space="0" w:color="auto"/>
        <w:bottom w:val="none" w:sz="0" w:space="0" w:color="auto"/>
        <w:right w:val="none" w:sz="0" w:space="0" w:color="auto"/>
      </w:divBdr>
    </w:div>
    <w:div w:id="1600135495">
      <w:bodyDiv w:val="1"/>
      <w:marLeft w:val="0"/>
      <w:marRight w:val="0"/>
      <w:marTop w:val="0"/>
      <w:marBottom w:val="0"/>
      <w:divBdr>
        <w:top w:val="none" w:sz="0" w:space="0" w:color="auto"/>
        <w:left w:val="none" w:sz="0" w:space="0" w:color="auto"/>
        <w:bottom w:val="none" w:sz="0" w:space="0" w:color="auto"/>
        <w:right w:val="none" w:sz="0" w:space="0" w:color="auto"/>
      </w:divBdr>
      <w:divsChild>
        <w:div w:id="155269590">
          <w:marLeft w:val="0"/>
          <w:marRight w:val="0"/>
          <w:marTop w:val="0"/>
          <w:marBottom w:val="0"/>
          <w:divBdr>
            <w:top w:val="none" w:sz="0" w:space="0" w:color="auto"/>
            <w:left w:val="none" w:sz="0" w:space="0" w:color="auto"/>
            <w:bottom w:val="none" w:sz="0" w:space="0" w:color="auto"/>
            <w:right w:val="none" w:sz="0" w:space="0" w:color="auto"/>
          </w:divBdr>
          <w:divsChild>
            <w:div w:id="449740148">
              <w:marLeft w:val="0"/>
              <w:marRight w:val="0"/>
              <w:marTop w:val="0"/>
              <w:marBottom w:val="0"/>
              <w:divBdr>
                <w:top w:val="none" w:sz="0" w:space="0" w:color="auto"/>
                <w:left w:val="none" w:sz="0" w:space="0" w:color="auto"/>
                <w:bottom w:val="none" w:sz="0" w:space="0" w:color="auto"/>
                <w:right w:val="none" w:sz="0" w:space="0" w:color="auto"/>
              </w:divBdr>
              <w:divsChild>
                <w:div w:id="811412710">
                  <w:marLeft w:val="0"/>
                  <w:marRight w:val="0"/>
                  <w:marTop w:val="0"/>
                  <w:marBottom w:val="0"/>
                  <w:divBdr>
                    <w:top w:val="none" w:sz="0" w:space="0" w:color="auto"/>
                    <w:left w:val="none" w:sz="0" w:space="0" w:color="auto"/>
                    <w:bottom w:val="none" w:sz="0" w:space="0" w:color="auto"/>
                    <w:right w:val="none" w:sz="0" w:space="0" w:color="auto"/>
                  </w:divBdr>
                  <w:divsChild>
                    <w:div w:id="98782689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564075346">
          <w:marLeft w:val="0"/>
          <w:marRight w:val="0"/>
          <w:marTop w:val="0"/>
          <w:marBottom w:val="586"/>
          <w:divBdr>
            <w:top w:val="none" w:sz="0" w:space="0" w:color="auto"/>
            <w:left w:val="none" w:sz="0" w:space="0" w:color="auto"/>
            <w:bottom w:val="none" w:sz="0" w:space="0" w:color="auto"/>
            <w:right w:val="none" w:sz="0" w:space="0" w:color="auto"/>
          </w:divBdr>
          <w:divsChild>
            <w:div w:id="1191261405">
              <w:marLeft w:val="0"/>
              <w:marRight w:val="0"/>
              <w:marTop w:val="0"/>
              <w:marBottom w:val="0"/>
              <w:divBdr>
                <w:top w:val="none" w:sz="0" w:space="0" w:color="auto"/>
                <w:left w:val="none" w:sz="0" w:space="0" w:color="auto"/>
                <w:bottom w:val="none" w:sz="0" w:space="0" w:color="auto"/>
                <w:right w:val="none" w:sz="0" w:space="0" w:color="auto"/>
              </w:divBdr>
              <w:divsChild>
                <w:div w:id="289173277">
                  <w:marLeft w:val="0"/>
                  <w:marRight w:val="0"/>
                  <w:marTop w:val="0"/>
                  <w:marBottom w:val="0"/>
                  <w:divBdr>
                    <w:top w:val="none" w:sz="0" w:space="0" w:color="auto"/>
                    <w:left w:val="none" w:sz="0" w:space="0" w:color="auto"/>
                    <w:bottom w:val="none" w:sz="0" w:space="0" w:color="auto"/>
                    <w:right w:val="none" w:sz="0" w:space="0" w:color="auto"/>
                  </w:divBdr>
                  <w:divsChild>
                    <w:div w:id="183789098">
                      <w:marLeft w:val="0"/>
                      <w:marRight w:val="84"/>
                      <w:marTop w:val="84"/>
                      <w:marBottom w:val="0"/>
                      <w:divBdr>
                        <w:top w:val="none" w:sz="0" w:space="0" w:color="auto"/>
                        <w:left w:val="none" w:sz="0" w:space="0" w:color="auto"/>
                        <w:bottom w:val="none" w:sz="0" w:space="0" w:color="auto"/>
                        <w:right w:val="none" w:sz="0" w:space="0" w:color="auto"/>
                      </w:divBdr>
                    </w:div>
                    <w:div w:id="1931699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183429">
      <w:bodyDiv w:val="1"/>
      <w:marLeft w:val="0"/>
      <w:marRight w:val="0"/>
      <w:marTop w:val="0"/>
      <w:marBottom w:val="0"/>
      <w:divBdr>
        <w:top w:val="none" w:sz="0" w:space="0" w:color="auto"/>
        <w:left w:val="none" w:sz="0" w:space="0" w:color="auto"/>
        <w:bottom w:val="none" w:sz="0" w:space="0" w:color="auto"/>
        <w:right w:val="none" w:sz="0" w:space="0" w:color="auto"/>
      </w:divBdr>
    </w:div>
    <w:div w:id="1669944940">
      <w:bodyDiv w:val="1"/>
      <w:marLeft w:val="0"/>
      <w:marRight w:val="0"/>
      <w:marTop w:val="0"/>
      <w:marBottom w:val="0"/>
      <w:divBdr>
        <w:top w:val="none" w:sz="0" w:space="0" w:color="auto"/>
        <w:left w:val="none" w:sz="0" w:space="0" w:color="auto"/>
        <w:bottom w:val="none" w:sz="0" w:space="0" w:color="auto"/>
        <w:right w:val="none" w:sz="0" w:space="0" w:color="auto"/>
      </w:divBdr>
    </w:div>
    <w:div w:id="1708524346">
      <w:bodyDiv w:val="1"/>
      <w:marLeft w:val="0"/>
      <w:marRight w:val="0"/>
      <w:marTop w:val="0"/>
      <w:marBottom w:val="0"/>
      <w:divBdr>
        <w:top w:val="none" w:sz="0" w:space="0" w:color="auto"/>
        <w:left w:val="none" w:sz="0" w:space="0" w:color="auto"/>
        <w:bottom w:val="none" w:sz="0" w:space="0" w:color="auto"/>
        <w:right w:val="none" w:sz="0" w:space="0" w:color="auto"/>
      </w:divBdr>
    </w:div>
    <w:div w:id="1767921853">
      <w:bodyDiv w:val="1"/>
      <w:marLeft w:val="0"/>
      <w:marRight w:val="0"/>
      <w:marTop w:val="0"/>
      <w:marBottom w:val="0"/>
      <w:divBdr>
        <w:top w:val="none" w:sz="0" w:space="0" w:color="auto"/>
        <w:left w:val="none" w:sz="0" w:space="0" w:color="auto"/>
        <w:bottom w:val="none" w:sz="0" w:space="0" w:color="auto"/>
        <w:right w:val="none" w:sz="0" w:space="0" w:color="auto"/>
      </w:divBdr>
    </w:div>
    <w:div w:id="1850829688">
      <w:bodyDiv w:val="1"/>
      <w:marLeft w:val="0"/>
      <w:marRight w:val="0"/>
      <w:marTop w:val="0"/>
      <w:marBottom w:val="0"/>
      <w:divBdr>
        <w:top w:val="none" w:sz="0" w:space="0" w:color="auto"/>
        <w:left w:val="none" w:sz="0" w:space="0" w:color="auto"/>
        <w:bottom w:val="none" w:sz="0" w:space="0" w:color="auto"/>
        <w:right w:val="none" w:sz="0" w:space="0" w:color="auto"/>
      </w:divBdr>
      <w:divsChild>
        <w:div w:id="374237107">
          <w:marLeft w:val="0"/>
          <w:marRight w:val="0"/>
          <w:marTop w:val="0"/>
          <w:marBottom w:val="0"/>
          <w:divBdr>
            <w:top w:val="none" w:sz="0" w:space="0" w:color="auto"/>
            <w:left w:val="none" w:sz="0" w:space="0" w:color="auto"/>
            <w:bottom w:val="none" w:sz="0" w:space="0" w:color="auto"/>
            <w:right w:val="none" w:sz="0" w:space="0" w:color="auto"/>
          </w:divBdr>
          <w:divsChild>
            <w:div w:id="601765559">
              <w:marLeft w:val="0"/>
              <w:marRight w:val="0"/>
              <w:marTop w:val="0"/>
              <w:marBottom w:val="0"/>
              <w:divBdr>
                <w:top w:val="none" w:sz="0" w:space="0" w:color="auto"/>
                <w:left w:val="none" w:sz="0" w:space="0" w:color="auto"/>
                <w:bottom w:val="none" w:sz="0" w:space="0" w:color="auto"/>
                <w:right w:val="none" w:sz="0" w:space="0" w:color="auto"/>
              </w:divBdr>
              <w:divsChild>
                <w:div w:id="1144857260">
                  <w:marLeft w:val="0"/>
                  <w:marRight w:val="0"/>
                  <w:marTop w:val="0"/>
                  <w:marBottom w:val="0"/>
                  <w:divBdr>
                    <w:top w:val="none" w:sz="0" w:space="0" w:color="auto"/>
                    <w:left w:val="none" w:sz="0" w:space="0" w:color="auto"/>
                    <w:bottom w:val="none" w:sz="0" w:space="0" w:color="auto"/>
                    <w:right w:val="none" w:sz="0" w:space="0" w:color="auto"/>
                  </w:divBdr>
                  <w:divsChild>
                    <w:div w:id="1283882245">
                      <w:marLeft w:val="0"/>
                      <w:marRight w:val="0"/>
                      <w:marTop w:val="251"/>
                      <w:marBottom w:val="0"/>
                      <w:divBdr>
                        <w:top w:val="none" w:sz="0" w:space="0" w:color="auto"/>
                        <w:left w:val="none" w:sz="0" w:space="0" w:color="auto"/>
                        <w:bottom w:val="none" w:sz="0" w:space="0" w:color="auto"/>
                        <w:right w:val="none" w:sz="0" w:space="0" w:color="auto"/>
                      </w:divBdr>
                    </w:div>
                  </w:divsChild>
                </w:div>
              </w:divsChild>
            </w:div>
          </w:divsChild>
        </w:div>
        <w:div w:id="1045912551">
          <w:marLeft w:val="0"/>
          <w:marRight w:val="0"/>
          <w:marTop w:val="0"/>
          <w:marBottom w:val="586"/>
          <w:divBdr>
            <w:top w:val="none" w:sz="0" w:space="0" w:color="auto"/>
            <w:left w:val="none" w:sz="0" w:space="0" w:color="auto"/>
            <w:bottom w:val="none" w:sz="0" w:space="0" w:color="auto"/>
            <w:right w:val="none" w:sz="0" w:space="0" w:color="auto"/>
          </w:divBdr>
          <w:divsChild>
            <w:div w:id="410272676">
              <w:marLeft w:val="0"/>
              <w:marRight w:val="0"/>
              <w:marTop w:val="0"/>
              <w:marBottom w:val="0"/>
              <w:divBdr>
                <w:top w:val="none" w:sz="0" w:space="0" w:color="auto"/>
                <w:left w:val="none" w:sz="0" w:space="0" w:color="auto"/>
                <w:bottom w:val="none" w:sz="0" w:space="0" w:color="auto"/>
                <w:right w:val="none" w:sz="0" w:space="0" w:color="auto"/>
              </w:divBdr>
            </w:div>
            <w:div w:id="1073813430">
              <w:marLeft w:val="0"/>
              <w:marRight w:val="0"/>
              <w:marTop w:val="0"/>
              <w:marBottom w:val="0"/>
              <w:divBdr>
                <w:top w:val="none" w:sz="0" w:space="0" w:color="auto"/>
                <w:left w:val="none" w:sz="0" w:space="0" w:color="auto"/>
                <w:bottom w:val="none" w:sz="0" w:space="0" w:color="auto"/>
                <w:right w:val="none" w:sz="0" w:space="0" w:color="auto"/>
              </w:divBdr>
              <w:divsChild>
                <w:div w:id="587232913">
                  <w:marLeft w:val="0"/>
                  <w:marRight w:val="0"/>
                  <w:marTop w:val="0"/>
                  <w:marBottom w:val="0"/>
                  <w:divBdr>
                    <w:top w:val="none" w:sz="0" w:space="0" w:color="auto"/>
                    <w:left w:val="none" w:sz="0" w:space="0" w:color="auto"/>
                    <w:bottom w:val="none" w:sz="0" w:space="0" w:color="auto"/>
                    <w:right w:val="none" w:sz="0" w:space="0" w:color="auto"/>
                  </w:divBdr>
                  <w:divsChild>
                    <w:div w:id="377166796">
                      <w:marLeft w:val="0"/>
                      <w:marRight w:val="0"/>
                      <w:marTop w:val="0"/>
                      <w:marBottom w:val="0"/>
                      <w:divBdr>
                        <w:top w:val="none" w:sz="0" w:space="0" w:color="auto"/>
                        <w:left w:val="none" w:sz="0" w:space="0" w:color="auto"/>
                        <w:bottom w:val="none" w:sz="0" w:space="0" w:color="auto"/>
                        <w:right w:val="none" w:sz="0" w:space="0" w:color="auto"/>
                      </w:divBdr>
                    </w:div>
                    <w:div w:id="2093549853">
                      <w:marLeft w:val="0"/>
                      <w:marRight w:val="84"/>
                      <w:marTop w:val="84"/>
                      <w:marBottom w:val="0"/>
                      <w:divBdr>
                        <w:top w:val="none" w:sz="0" w:space="0" w:color="auto"/>
                        <w:left w:val="none" w:sz="0" w:space="0" w:color="auto"/>
                        <w:bottom w:val="none" w:sz="0" w:space="0" w:color="auto"/>
                        <w:right w:val="none" w:sz="0" w:space="0" w:color="auto"/>
                      </w:divBdr>
                    </w:div>
                  </w:divsChild>
                </w:div>
              </w:divsChild>
            </w:div>
          </w:divsChild>
        </w:div>
      </w:divsChild>
    </w:div>
    <w:div w:id="1877698091">
      <w:bodyDiv w:val="1"/>
      <w:marLeft w:val="0"/>
      <w:marRight w:val="0"/>
      <w:marTop w:val="0"/>
      <w:marBottom w:val="0"/>
      <w:divBdr>
        <w:top w:val="none" w:sz="0" w:space="0" w:color="auto"/>
        <w:left w:val="none" w:sz="0" w:space="0" w:color="auto"/>
        <w:bottom w:val="none" w:sz="0" w:space="0" w:color="auto"/>
        <w:right w:val="none" w:sz="0" w:space="0" w:color="auto"/>
      </w:divBdr>
    </w:div>
    <w:div w:id="1949389896">
      <w:bodyDiv w:val="1"/>
      <w:marLeft w:val="0"/>
      <w:marRight w:val="0"/>
      <w:marTop w:val="0"/>
      <w:marBottom w:val="0"/>
      <w:divBdr>
        <w:top w:val="none" w:sz="0" w:space="0" w:color="auto"/>
        <w:left w:val="none" w:sz="0" w:space="0" w:color="auto"/>
        <w:bottom w:val="none" w:sz="0" w:space="0" w:color="auto"/>
        <w:right w:val="none" w:sz="0" w:space="0" w:color="auto"/>
      </w:divBdr>
    </w:div>
    <w:div w:id="1979068962">
      <w:bodyDiv w:val="1"/>
      <w:marLeft w:val="0"/>
      <w:marRight w:val="0"/>
      <w:marTop w:val="0"/>
      <w:marBottom w:val="0"/>
      <w:divBdr>
        <w:top w:val="none" w:sz="0" w:space="0" w:color="auto"/>
        <w:left w:val="none" w:sz="0" w:space="0" w:color="auto"/>
        <w:bottom w:val="none" w:sz="0" w:space="0" w:color="auto"/>
        <w:right w:val="none" w:sz="0" w:space="0" w:color="auto"/>
      </w:divBdr>
    </w:div>
    <w:div w:id="2077899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6.wmf"/><Relationship Id="rId50" Type="http://schemas.openxmlformats.org/officeDocument/2006/relationships/oleObject" Target="embeddings/oleObject12.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1.bin"/><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7.wmf"/><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3.wmf"/><Relationship Id="rId10" Type="http://schemas.openxmlformats.org/officeDocument/2006/relationships/header" Target="header2.xml"/><Relationship Id="rId19" Type="http://schemas.openxmlformats.org/officeDocument/2006/relationships/image" Target="media/image8.png"/><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26.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2.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23.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png"/><Relationship Id="rId41" Type="http://schemas.openxmlformats.org/officeDocument/2006/relationships/image" Target="media/image23.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7.wmf"/><Relationship Id="rId57" Type="http://schemas.openxmlformats.org/officeDocument/2006/relationships/image" Target="media/image3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55CC0E-922A-4E43-B30E-F0C426F30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4</TotalTime>
  <Pages>21</Pages>
  <Words>2912</Words>
  <Characters>16601</Characters>
  <Application>Microsoft Office Word</Application>
  <DocSecurity>0</DocSecurity>
  <Lines>138</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9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zzer</dc:creator>
  <cp:keywords/>
  <cp:lastModifiedBy>Kirill Proskuryakov</cp:lastModifiedBy>
  <cp:revision>239</cp:revision>
  <cp:lastPrinted>2015-11-21T09:53:00Z</cp:lastPrinted>
  <dcterms:created xsi:type="dcterms:W3CDTF">2016-04-14T16:29:00Z</dcterms:created>
  <dcterms:modified xsi:type="dcterms:W3CDTF">2021-12-11T13:20:00Z</dcterms:modified>
</cp:coreProperties>
</file>